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5B6C" w:rsidRDefault="00474240" w:rsidP="0014340E">
      <w:pPr>
        <w:pStyle w:val="Cov-Date"/>
        <w:jc w:val="left"/>
      </w:pPr>
      <w:bookmarkStart w:id="0" w:name="_Toc62613679"/>
      <w:bookmarkStart w:id="1" w:name="_Toc62614425"/>
      <w:bookmarkStart w:id="2" w:name="_Toc62630085"/>
      <w:bookmarkStart w:id="3" w:name="_Toc94419923"/>
      <w:r>
        <w:tab/>
      </w:r>
      <w:r>
        <w:tab/>
      </w:r>
      <w:r>
        <w:tab/>
      </w:r>
      <w:r>
        <w:tab/>
      </w:r>
      <w:r>
        <w:tab/>
      </w:r>
      <w:r>
        <w:tab/>
      </w:r>
      <w:r>
        <w:tab/>
      </w:r>
      <w:r>
        <w:tab/>
      </w:r>
      <w:r>
        <w:tab/>
      </w:r>
      <w:r w:rsidR="00FB582A">
        <w:t>September</w:t>
      </w:r>
      <w:r w:rsidR="006A4117" w:rsidRPr="00437143">
        <w:t xml:space="preserve"> 201</w:t>
      </w:r>
      <w:r w:rsidR="0022479D">
        <w:t>1</w:t>
      </w:r>
    </w:p>
    <w:p w:rsidR="006A4117" w:rsidRPr="00437143" w:rsidRDefault="006A4117" w:rsidP="00A530D5">
      <w:pPr>
        <w:pStyle w:val="Cov-Date"/>
      </w:pPr>
    </w:p>
    <w:p w:rsidR="006A4117" w:rsidRPr="00437143" w:rsidRDefault="006A4117" w:rsidP="00A530D5">
      <w:pPr>
        <w:pStyle w:val="Cov-Date"/>
      </w:pPr>
    </w:p>
    <w:p w:rsidR="006A4117" w:rsidRPr="00437143" w:rsidRDefault="006A4117" w:rsidP="00A530D5">
      <w:pPr>
        <w:pStyle w:val="Cov-Title"/>
      </w:pPr>
      <w:r w:rsidRPr="00437143">
        <w:t>High School Longitudinal Study of 2009 (HSLS:09), First Follow-up</w:t>
      </w:r>
    </w:p>
    <w:p w:rsidR="006A4117" w:rsidRPr="00437143" w:rsidRDefault="00EA3A91" w:rsidP="00EA3A91">
      <w:pPr>
        <w:pStyle w:val="Cov-Title"/>
        <w:rPr>
          <w:sz w:val="40"/>
          <w:szCs w:val="40"/>
        </w:rPr>
      </w:pPr>
      <w:r>
        <w:t>Main Study</w:t>
      </w:r>
      <w:r w:rsidR="006A4117" w:rsidRPr="00437143">
        <w:t xml:space="preserve"> 201</w:t>
      </w:r>
      <w:r>
        <w:t>2</w:t>
      </w:r>
    </w:p>
    <w:p w:rsidR="006A4117" w:rsidRPr="00437143" w:rsidRDefault="006A4117" w:rsidP="00A530D5">
      <w:pPr>
        <w:pStyle w:val="Cov-Title"/>
        <w:rPr>
          <w:b/>
          <w:bCs/>
          <w:sz w:val="40"/>
          <w:szCs w:val="40"/>
        </w:rPr>
      </w:pPr>
    </w:p>
    <w:p w:rsidR="006A4117" w:rsidRPr="00437143" w:rsidRDefault="006A4117" w:rsidP="00A530D5">
      <w:pPr>
        <w:pStyle w:val="Cov-Title"/>
        <w:rPr>
          <w:sz w:val="40"/>
          <w:szCs w:val="40"/>
        </w:rPr>
      </w:pPr>
    </w:p>
    <w:p w:rsidR="006A4117" w:rsidRPr="00437143" w:rsidRDefault="006A4117" w:rsidP="00A530D5">
      <w:pPr>
        <w:pStyle w:val="Cov-Title"/>
        <w:rPr>
          <w:sz w:val="40"/>
          <w:szCs w:val="40"/>
        </w:rPr>
      </w:pPr>
    </w:p>
    <w:p w:rsidR="006A4117" w:rsidRPr="00437143" w:rsidRDefault="006A4117" w:rsidP="00A530D5">
      <w:pPr>
        <w:pStyle w:val="Cov-Title"/>
        <w:rPr>
          <w:sz w:val="40"/>
          <w:szCs w:val="40"/>
        </w:rPr>
      </w:pPr>
      <w:r w:rsidRPr="00437143">
        <w:rPr>
          <w:sz w:val="40"/>
          <w:szCs w:val="40"/>
        </w:rPr>
        <w:t>Supporting Statement</w:t>
      </w:r>
    </w:p>
    <w:p w:rsidR="006A4117" w:rsidRPr="00437143" w:rsidRDefault="006A4117" w:rsidP="00A530D5">
      <w:pPr>
        <w:pStyle w:val="Cov-Title"/>
        <w:rPr>
          <w:b/>
          <w:sz w:val="40"/>
          <w:szCs w:val="40"/>
        </w:rPr>
      </w:pPr>
      <w:r w:rsidRPr="00437143">
        <w:rPr>
          <w:sz w:val="40"/>
          <w:szCs w:val="40"/>
        </w:rPr>
        <w:t xml:space="preserve">Part </w:t>
      </w:r>
      <w:r w:rsidR="00310C63" w:rsidRPr="00437143">
        <w:rPr>
          <w:sz w:val="40"/>
          <w:szCs w:val="40"/>
        </w:rPr>
        <w:t>B</w:t>
      </w: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r w:rsidRPr="00437143">
        <w:t>Request for OMB Review</w:t>
      </w:r>
      <w:r w:rsidRPr="00437143">
        <w:br/>
        <w:t>OMB# 1850-0852 v.</w:t>
      </w:r>
      <w:r w:rsidR="00C419E8">
        <w:t>9</w:t>
      </w:r>
    </w:p>
    <w:p w:rsidR="006A4117" w:rsidRPr="00437143" w:rsidRDefault="006A4117" w:rsidP="00A530D5">
      <w:pPr>
        <w:pStyle w:val="Cov-Date"/>
      </w:pPr>
    </w:p>
    <w:p w:rsidR="006A4117" w:rsidRPr="00437143" w:rsidRDefault="006A4117" w:rsidP="00A530D5">
      <w:pPr>
        <w:pStyle w:val="Cov-Date"/>
      </w:pPr>
    </w:p>
    <w:p w:rsidR="006A4117" w:rsidRPr="00437143" w:rsidRDefault="006A4117" w:rsidP="00A530D5">
      <w:pPr>
        <w:pStyle w:val="Cov-Date"/>
      </w:pPr>
    </w:p>
    <w:p w:rsidR="006A4117" w:rsidRPr="00437143" w:rsidRDefault="006A4117" w:rsidP="00A530D5">
      <w:pPr>
        <w:pStyle w:val="Cov-Date"/>
      </w:pPr>
    </w:p>
    <w:p w:rsidR="006A4117" w:rsidRPr="00437143" w:rsidRDefault="006A4117" w:rsidP="00A530D5">
      <w:pPr>
        <w:pStyle w:val="Cov-Date"/>
      </w:pPr>
    </w:p>
    <w:p w:rsidR="006A4117" w:rsidRPr="00437143" w:rsidRDefault="006A4117" w:rsidP="00A530D5">
      <w:pPr>
        <w:pStyle w:val="Cov-Address"/>
      </w:pPr>
    </w:p>
    <w:p w:rsidR="006A4117" w:rsidRPr="00437143" w:rsidRDefault="006A4117" w:rsidP="00A530D5">
      <w:pPr>
        <w:pStyle w:val="Cov-Address"/>
      </w:pPr>
    </w:p>
    <w:p w:rsidR="006A4117" w:rsidRPr="00437143" w:rsidRDefault="00FB582A" w:rsidP="00A530D5">
      <w:pPr>
        <w:pStyle w:val="Cov-Address"/>
      </w:pPr>
      <w:r>
        <w:t>Submitted</w:t>
      </w:r>
      <w:r w:rsidR="006A4117" w:rsidRPr="00437143">
        <w:t xml:space="preserve"> by</w:t>
      </w:r>
    </w:p>
    <w:p w:rsidR="006A4117" w:rsidRPr="00437143" w:rsidRDefault="006A4117" w:rsidP="00A530D5">
      <w:pPr>
        <w:pStyle w:val="Cov-Address"/>
      </w:pPr>
    </w:p>
    <w:p w:rsidR="006A4117" w:rsidRPr="00437143" w:rsidRDefault="006A4117" w:rsidP="00A530D5">
      <w:pPr>
        <w:pStyle w:val="Cov-Author"/>
      </w:pPr>
      <w:r w:rsidRPr="00437143">
        <w:t>National Center for Education Statistics</w:t>
      </w:r>
    </w:p>
    <w:p w:rsidR="006A4117" w:rsidRPr="00437143" w:rsidRDefault="006A4117" w:rsidP="006A07CD">
      <w:pPr>
        <w:pStyle w:val="Cov-Author"/>
      </w:pPr>
      <w:r w:rsidRPr="00437143">
        <w:t>U.S. Department of Education</w:t>
      </w:r>
      <w:bookmarkEnd w:id="0"/>
      <w:bookmarkEnd w:id="1"/>
      <w:bookmarkEnd w:id="2"/>
      <w:bookmarkEnd w:id="3"/>
    </w:p>
    <w:p w:rsidR="00003F7F" w:rsidRPr="00437143" w:rsidRDefault="00003F7F" w:rsidP="00003F7F">
      <w:pPr>
        <w:pStyle w:val="Cov-Author"/>
        <w:jc w:val="left"/>
      </w:pPr>
    </w:p>
    <w:p w:rsidR="00003F7F" w:rsidRPr="00437143" w:rsidRDefault="00003F7F" w:rsidP="006A07CD">
      <w:pPr>
        <w:pStyle w:val="Cov-Author"/>
        <w:sectPr w:rsidR="00003F7F" w:rsidRPr="00437143" w:rsidSect="00003F7F">
          <w:footerReference w:type="even" r:id="rId10"/>
          <w:footerReference w:type="default" r:id="rId11"/>
          <w:type w:val="oddPage"/>
          <w:pgSz w:w="12240" w:h="15840" w:code="1"/>
          <w:pgMar w:top="1440" w:right="1440" w:bottom="1440" w:left="1440" w:header="720" w:footer="720" w:gutter="0"/>
          <w:pgNumType w:fmt="lowerRoman"/>
          <w:cols w:space="720"/>
          <w:titlePg/>
        </w:sectPr>
      </w:pPr>
    </w:p>
    <w:p w:rsidR="006A4117" w:rsidRPr="00437143" w:rsidRDefault="006A4117" w:rsidP="00A530D5">
      <w:pPr>
        <w:pStyle w:val="TOC0"/>
      </w:pPr>
      <w:bookmarkStart w:id="4" w:name="_Toc180287331"/>
      <w:bookmarkStart w:id="5" w:name="_Toc182722482"/>
      <w:r w:rsidRPr="00437143">
        <w:lastRenderedPageBreak/>
        <w:t>Table of Contents</w:t>
      </w:r>
      <w:bookmarkEnd w:id="4"/>
      <w:bookmarkEnd w:id="5"/>
    </w:p>
    <w:p w:rsidR="00310C63" w:rsidRDefault="00310C63" w:rsidP="00C91704">
      <w:pPr>
        <w:tabs>
          <w:tab w:val="right" w:pos="9360"/>
        </w:tabs>
        <w:rPr>
          <w:b/>
        </w:rPr>
      </w:pPr>
      <w:r w:rsidRPr="00437143">
        <w:rPr>
          <w:b/>
        </w:rPr>
        <w:t>Section</w:t>
      </w:r>
      <w:r w:rsidR="00C91704">
        <w:rPr>
          <w:b/>
        </w:rPr>
        <w:tab/>
      </w:r>
      <w:r w:rsidRPr="00437143">
        <w:rPr>
          <w:b/>
        </w:rPr>
        <w:t>Page</w:t>
      </w:r>
    </w:p>
    <w:sdt>
      <w:sdtPr>
        <w:rPr>
          <w:rFonts w:ascii="Times New Roman" w:hAnsi="Times New Roman" w:cs="Times New Roman"/>
          <w:b w:val="0"/>
          <w:sz w:val="24"/>
          <w:szCs w:val="24"/>
        </w:rPr>
        <w:id w:val="2101781141"/>
        <w:docPartObj>
          <w:docPartGallery w:val="Table of Contents"/>
          <w:docPartUnique/>
        </w:docPartObj>
      </w:sdtPr>
      <w:sdtContent>
        <w:p w:rsidR="00C91704" w:rsidRPr="00C91704" w:rsidRDefault="00C91704" w:rsidP="00D53D22">
          <w:pPr>
            <w:pStyle w:val="TOCHeading"/>
            <w:keepNext w:val="0"/>
            <w:keepLines w:val="0"/>
            <w:spacing w:after="0"/>
            <w:rPr>
              <w:rFonts w:ascii="Times New Roman" w:hAnsi="Times New Roman" w:cs="Times New Roman"/>
              <w:sz w:val="24"/>
              <w:szCs w:val="24"/>
            </w:rPr>
          </w:pPr>
        </w:p>
        <w:p w:rsidR="00D53D22" w:rsidRDefault="002D05F3" w:rsidP="00D53D22">
          <w:pPr>
            <w:pStyle w:val="TOC1"/>
            <w:rPr>
              <w:rFonts w:asciiTheme="minorHAnsi" w:eastAsiaTheme="minorEastAsia" w:hAnsiTheme="minorHAnsi" w:cstheme="minorBidi"/>
              <w:sz w:val="22"/>
              <w:szCs w:val="22"/>
            </w:rPr>
          </w:pPr>
          <w:r>
            <w:fldChar w:fldCharType="begin"/>
          </w:r>
          <w:r w:rsidR="00C91704">
            <w:instrText xml:space="preserve"> TOC \o "1-3" \h \z \u </w:instrText>
          </w:r>
          <w:r>
            <w:fldChar w:fldCharType="separate"/>
          </w:r>
          <w:hyperlink w:anchor="_Toc301342500" w:history="1">
            <w:r w:rsidR="00D53D22" w:rsidRPr="00547481">
              <w:rPr>
                <w:rStyle w:val="Hyperlink"/>
              </w:rPr>
              <w:t>B.</w:t>
            </w:r>
            <w:r w:rsidR="00D53D22">
              <w:rPr>
                <w:rFonts w:asciiTheme="minorHAnsi" w:eastAsiaTheme="minorEastAsia" w:hAnsiTheme="minorHAnsi" w:cstheme="minorBidi"/>
                <w:sz w:val="22"/>
                <w:szCs w:val="22"/>
              </w:rPr>
              <w:tab/>
            </w:r>
            <w:r w:rsidR="00D53D22" w:rsidRPr="00547481">
              <w:rPr>
                <w:rStyle w:val="Hyperlink"/>
              </w:rPr>
              <w:t>Collection of Information Employing Statistical Methods</w:t>
            </w:r>
            <w:r w:rsidR="00D53D22">
              <w:rPr>
                <w:webHidden/>
              </w:rPr>
              <w:tab/>
            </w:r>
            <w:r>
              <w:rPr>
                <w:webHidden/>
              </w:rPr>
              <w:fldChar w:fldCharType="begin"/>
            </w:r>
            <w:r w:rsidR="00D53D22">
              <w:rPr>
                <w:webHidden/>
              </w:rPr>
              <w:instrText xml:space="preserve"> PAGEREF _Toc301342500 \h </w:instrText>
            </w:r>
            <w:r>
              <w:rPr>
                <w:webHidden/>
              </w:rPr>
            </w:r>
            <w:r>
              <w:rPr>
                <w:webHidden/>
              </w:rPr>
              <w:fldChar w:fldCharType="separate"/>
            </w:r>
            <w:r w:rsidR="00274944">
              <w:rPr>
                <w:webHidden/>
              </w:rPr>
              <w:t>2</w:t>
            </w:r>
            <w:r>
              <w:rPr>
                <w:webHidden/>
              </w:rPr>
              <w:fldChar w:fldCharType="end"/>
            </w:r>
          </w:hyperlink>
        </w:p>
        <w:p w:rsidR="00D53D22" w:rsidRDefault="002D05F3">
          <w:pPr>
            <w:pStyle w:val="TOC2"/>
            <w:tabs>
              <w:tab w:val="left" w:pos="1350"/>
            </w:tabs>
            <w:rPr>
              <w:rFonts w:asciiTheme="minorHAnsi" w:eastAsiaTheme="minorEastAsia" w:hAnsiTheme="minorHAnsi" w:cstheme="minorBidi"/>
              <w:sz w:val="22"/>
              <w:szCs w:val="22"/>
            </w:rPr>
          </w:pPr>
          <w:hyperlink w:anchor="_Toc301342501" w:history="1">
            <w:r w:rsidR="00D53D22" w:rsidRPr="00547481">
              <w:rPr>
                <w:rStyle w:val="Hyperlink"/>
              </w:rPr>
              <w:t>B.1</w:t>
            </w:r>
            <w:r w:rsidR="00D53D22">
              <w:rPr>
                <w:rFonts w:asciiTheme="minorHAnsi" w:eastAsiaTheme="minorEastAsia" w:hAnsiTheme="minorHAnsi" w:cstheme="minorBidi"/>
                <w:sz w:val="22"/>
                <w:szCs w:val="22"/>
              </w:rPr>
              <w:tab/>
            </w:r>
            <w:r w:rsidR="00D53D22" w:rsidRPr="00547481">
              <w:rPr>
                <w:rStyle w:val="Hyperlink"/>
              </w:rPr>
              <w:t>Target Universe and Sampling Frames</w:t>
            </w:r>
            <w:r w:rsidR="00D53D22">
              <w:rPr>
                <w:webHidden/>
              </w:rPr>
              <w:tab/>
            </w:r>
            <w:r>
              <w:rPr>
                <w:webHidden/>
              </w:rPr>
              <w:fldChar w:fldCharType="begin"/>
            </w:r>
            <w:r w:rsidR="00D53D22">
              <w:rPr>
                <w:webHidden/>
              </w:rPr>
              <w:instrText xml:space="preserve"> PAGEREF _Toc301342501 \h </w:instrText>
            </w:r>
            <w:r>
              <w:rPr>
                <w:webHidden/>
              </w:rPr>
            </w:r>
            <w:r>
              <w:rPr>
                <w:webHidden/>
              </w:rPr>
              <w:fldChar w:fldCharType="separate"/>
            </w:r>
            <w:r w:rsidR="00274944">
              <w:rPr>
                <w:webHidden/>
              </w:rPr>
              <w:t>2</w:t>
            </w:r>
            <w:r>
              <w:rPr>
                <w:webHidden/>
              </w:rPr>
              <w:fldChar w:fldCharType="end"/>
            </w:r>
          </w:hyperlink>
        </w:p>
        <w:p w:rsidR="00D53D22" w:rsidRDefault="002D05F3">
          <w:pPr>
            <w:pStyle w:val="TOC2"/>
            <w:tabs>
              <w:tab w:val="left" w:pos="1350"/>
            </w:tabs>
            <w:rPr>
              <w:rFonts w:asciiTheme="minorHAnsi" w:eastAsiaTheme="minorEastAsia" w:hAnsiTheme="minorHAnsi" w:cstheme="minorBidi"/>
              <w:sz w:val="22"/>
              <w:szCs w:val="22"/>
            </w:rPr>
          </w:pPr>
          <w:hyperlink w:anchor="_Toc301342502" w:history="1">
            <w:r w:rsidR="00D53D22" w:rsidRPr="00547481">
              <w:rPr>
                <w:rStyle w:val="Hyperlink"/>
              </w:rPr>
              <w:t>B.2</w:t>
            </w:r>
            <w:r w:rsidR="00D53D22">
              <w:rPr>
                <w:rFonts w:asciiTheme="minorHAnsi" w:eastAsiaTheme="minorEastAsia" w:hAnsiTheme="minorHAnsi" w:cstheme="minorBidi"/>
                <w:sz w:val="22"/>
                <w:szCs w:val="22"/>
              </w:rPr>
              <w:tab/>
            </w:r>
            <w:r w:rsidR="00D53D22" w:rsidRPr="00547481">
              <w:rPr>
                <w:rStyle w:val="Hyperlink"/>
              </w:rPr>
              <w:t>Statistical Procedures for Collecting Information</w:t>
            </w:r>
            <w:r w:rsidR="00D53D22">
              <w:rPr>
                <w:webHidden/>
              </w:rPr>
              <w:tab/>
            </w:r>
            <w:r>
              <w:rPr>
                <w:webHidden/>
              </w:rPr>
              <w:fldChar w:fldCharType="begin"/>
            </w:r>
            <w:r w:rsidR="00D53D22">
              <w:rPr>
                <w:webHidden/>
              </w:rPr>
              <w:instrText xml:space="preserve"> PAGEREF _Toc301342502 \h </w:instrText>
            </w:r>
            <w:r>
              <w:rPr>
                <w:webHidden/>
              </w:rPr>
            </w:r>
            <w:r>
              <w:rPr>
                <w:webHidden/>
              </w:rPr>
              <w:fldChar w:fldCharType="separate"/>
            </w:r>
            <w:r w:rsidR="00274944">
              <w:rPr>
                <w:webHidden/>
              </w:rPr>
              <w:t>2</w:t>
            </w:r>
            <w:r>
              <w:rPr>
                <w:webHidden/>
              </w:rPr>
              <w:fldChar w:fldCharType="end"/>
            </w:r>
          </w:hyperlink>
        </w:p>
        <w:p w:rsidR="00D53D22" w:rsidRDefault="002D05F3">
          <w:pPr>
            <w:pStyle w:val="TOC3"/>
            <w:tabs>
              <w:tab w:val="left" w:pos="2340"/>
            </w:tabs>
            <w:rPr>
              <w:rFonts w:asciiTheme="minorHAnsi" w:eastAsiaTheme="minorEastAsia" w:hAnsiTheme="minorHAnsi" w:cstheme="minorBidi"/>
              <w:sz w:val="22"/>
              <w:szCs w:val="22"/>
            </w:rPr>
          </w:pPr>
          <w:hyperlink w:anchor="_Toc301342503" w:history="1">
            <w:r w:rsidR="00D53D22" w:rsidRPr="00547481">
              <w:rPr>
                <w:rStyle w:val="Hyperlink"/>
              </w:rPr>
              <w:t>B.2.a</w:t>
            </w:r>
            <w:r w:rsidR="00D53D22">
              <w:rPr>
                <w:rFonts w:asciiTheme="minorHAnsi" w:eastAsiaTheme="minorEastAsia" w:hAnsiTheme="minorHAnsi" w:cstheme="minorBidi"/>
                <w:sz w:val="22"/>
                <w:szCs w:val="22"/>
              </w:rPr>
              <w:tab/>
            </w:r>
            <w:r w:rsidR="00D53D22" w:rsidRPr="00547481">
              <w:rPr>
                <w:rStyle w:val="Hyperlink"/>
              </w:rPr>
              <w:t>School Sample</w:t>
            </w:r>
            <w:r w:rsidR="00D53D22">
              <w:rPr>
                <w:webHidden/>
              </w:rPr>
              <w:tab/>
            </w:r>
            <w:r>
              <w:rPr>
                <w:webHidden/>
              </w:rPr>
              <w:fldChar w:fldCharType="begin"/>
            </w:r>
            <w:r w:rsidR="00D53D22">
              <w:rPr>
                <w:webHidden/>
              </w:rPr>
              <w:instrText xml:space="preserve"> PAGEREF _Toc301342503 \h </w:instrText>
            </w:r>
            <w:r>
              <w:rPr>
                <w:webHidden/>
              </w:rPr>
            </w:r>
            <w:r>
              <w:rPr>
                <w:webHidden/>
              </w:rPr>
              <w:fldChar w:fldCharType="separate"/>
            </w:r>
            <w:r w:rsidR="00274944">
              <w:rPr>
                <w:webHidden/>
              </w:rPr>
              <w:t>2</w:t>
            </w:r>
            <w:r>
              <w:rPr>
                <w:webHidden/>
              </w:rPr>
              <w:fldChar w:fldCharType="end"/>
            </w:r>
          </w:hyperlink>
        </w:p>
        <w:p w:rsidR="00D53D22" w:rsidRDefault="002D05F3">
          <w:pPr>
            <w:pStyle w:val="TOC3"/>
            <w:tabs>
              <w:tab w:val="left" w:pos="2340"/>
            </w:tabs>
            <w:rPr>
              <w:rFonts w:asciiTheme="minorHAnsi" w:eastAsiaTheme="minorEastAsia" w:hAnsiTheme="minorHAnsi" w:cstheme="minorBidi"/>
              <w:sz w:val="22"/>
              <w:szCs w:val="22"/>
            </w:rPr>
          </w:pPr>
          <w:hyperlink w:anchor="_Toc301342504" w:history="1">
            <w:r w:rsidR="00D53D22" w:rsidRPr="00547481">
              <w:rPr>
                <w:rStyle w:val="Hyperlink"/>
              </w:rPr>
              <w:t>B.2.b</w:t>
            </w:r>
            <w:r w:rsidR="00D53D22">
              <w:rPr>
                <w:rFonts w:asciiTheme="minorHAnsi" w:eastAsiaTheme="minorEastAsia" w:hAnsiTheme="minorHAnsi" w:cstheme="minorBidi"/>
                <w:sz w:val="22"/>
                <w:szCs w:val="22"/>
              </w:rPr>
              <w:tab/>
            </w:r>
            <w:r w:rsidR="00D53D22" w:rsidRPr="00547481">
              <w:rPr>
                <w:rStyle w:val="Hyperlink"/>
              </w:rPr>
              <w:t>Student Sample</w:t>
            </w:r>
            <w:r w:rsidR="00D53D22">
              <w:rPr>
                <w:webHidden/>
              </w:rPr>
              <w:tab/>
            </w:r>
            <w:r>
              <w:rPr>
                <w:webHidden/>
              </w:rPr>
              <w:fldChar w:fldCharType="begin"/>
            </w:r>
            <w:r w:rsidR="00D53D22">
              <w:rPr>
                <w:webHidden/>
              </w:rPr>
              <w:instrText xml:space="preserve"> PAGEREF _Toc301342504 \h </w:instrText>
            </w:r>
            <w:r>
              <w:rPr>
                <w:webHidden/>
              </w:rPr>
            </w:r>
            <w:r>
              <w:rPr>
                <w:webHidden/>
              </w:rPr>
              <w:fldChar w:fldCharType="separate"/>
            </w:r>
            <w:r w:rsidR="00274944">
              <w:rPr>
                <w:webHidden/>
              </w:rPr>
              <w:t>2</w:t>
            </w:r>
            <w:r>
              <w:rPr>
                <w:webHidden/>
              </w:rPr>
              <w:fldChar w:fldCharType="end"/>
            </w:r>
          </w:hyperlink>
        </w:p>
        <w:p w:rsidR="00D53D22" w:rsidRDefault="002D05F3">
          <w:pPr>
            <w:pStyle w:val="TOC3"/>
            <w:tabs>
              <w:tab w:val="left" w:pos="2340"/>
            </w:tabs>
            <w:rPr>
              <w:rFonts w:asciiTheme="minorHAnsi" w:eastAsiaTheme="minorEastAsia" w:hAnsiTheme="minorHAnsi" w:cstheme="minorBidi"/>
              <w:sz w:val="22"/>
              <w:szCs w:val="22"/>
            </w:rPr>
          </w:pPr>
          <w:hyperlink w:anchor="_Toc301342505" w:history="1">
            <w:r w:rsidR="00D53D22" w:rsidRPr="00547481">
              <w:rPr>
                <w:rStyle w:val="Hyperlink"/>
              </w:rPr>
              <w:t>B.2.c</w:t>
            </w:r>
            <w:r w:rsidR="00D53D22">
              <w:rPr>
                <w:rFonts w:asciiTheme="minorHAnsi" w:eastAsiaTheme="minorEastAsia" w:hAnsiTheme="minorHAnsi" w:cstheme="minorBidi"/>
                <w:sz w:val="22"/>
                <w:szCs w:val="22"/>
              </w:rPr>
              <w:tab/>
            </w:r>
            <w:r w:rsidR="00D53D22" w:rsidRPr="00547481">
              <w:rPr>
                <w:rStyle w:val="Hyperlink"/>
              </w:rPr>
              <w:t>High School Counselor and Administrator Samples</w:t>
            </w:r>
            <w:r w:rsidR="00D53D22">
              <w:rPr>
                <w:webHidden/>
              </w:rPr>
              <w:tab/>
            </w:r>
            <w:r>
              <w:rPr>
                <w:webHidden/>
              </w:rPr>
              <w:fldChar w:fldCharType="begin"/>
            </w:r>
            <w:r w:rsidR="00D53D22">
              <w:rPr>
                <w:webHidden/>
              </w:rPr>
              <w:instrText xml:space="preserve"> PAGEREF _Toc301342505 \h </w:instrText>
            </w:r>
            <w:r>
              <w:rPr>
                <w:webHidden/>
              </w:rPr>
            </w:r>
            <w:r>
              <w:rPr>
                <w:webHidden/>
              </w:rPr>
              <w:fldChar w:fldCharType="separate"/>
            </w:r>
            <w:r w:rsidR="00274944">
              <w:rPr>
                <w:webHidden/>
              </w:rPr>
              <w:t>2</w:t>
            </w:r>
            <w:r>
              <w:rPr>
                <w:webHidden/>
              </w:rPr>
              <w:fldChar w:fldCharType="end"/>
            </w:r>
          </w:hyperlink>
        </w:p>
        <w:p w:rsidR="00D53D22" w:rsidRDefault="002D05F3">
          <w:pPr>
            <w:pStyle w:val="TOC3"/>
            <w:tabs>
              <w:tab w:val="left" w:pos="2340"/>
            </w:tabs>
            <w:rPr>
              <w:rFonts w:asciiTheme="minorHAnsi" w:eastAsiaTheme="minorEastAsia" w:hAnsiTheme="minorHAnsi" w:cstheme="minorBidi"/>
              <w:sz w:val="22"/>
              <w:szCs w:val="22"/>
            </w:rPr>
          </w:pPr>
          <w:hyperlink w:anchor="_Toc301342506" w:history="1">
            <w:r w:rsidR="00D53D22" w:rsidRPr="00547481">
              <w:rPr>
                <w:rStyle w:val="Hyperlink"/>
              </w:rPr>
              <w:t>B.2.d</w:t>
            </w:r>
            <w:r w:rsidR="00D53D22">
              <w:rPr>
                <w:rFonts w:asciiTheme="minorHAnsi" w:eastAsiaTheme="minorEastAsia" w:hAnsiTheme="minorHAnsi" w:cstheme="minorBidi"/>
                <w:sz w:val="22"/>
                <w:szCs w:val="22"/>
              </w:rPr>
              <w:tab/>
            </w:r>
            <w:r w:rsidR="00D53D22" w:rsidRPr="00547481">
              <w:rPr>
                <w:rStyle w:val="Hyperlink"/>
              </w:rPr>
              <w:t>Parent Samples</w:t>
            </w:r>
            <w:r w:rsidR="00D53D22">
              <w:rPr>
                <w:webHidden/>
              </w:rPr>
              <w:tab/>
            </w:r>
            <w:r>
              <w:rPr>
                <w:webHidden/>
              </w:rPr>
              <w:fldChar w:fldCharType="begin"/>
            </w:r>
            <w:r w:rsidR="00D53D22">
              <w:rPr>
                <w:webHidden/>
              </w:rPr>
              <w:instrText xml:space="preserve"> PAGEREF _Toc301342506 \h </w:instrText>
            </w:r>
            <w:r>
              <w:rPr>
                <w:webHidden/>
              </w:rPr>
            </w:r>
            <w:r>
              <w:rPr>
                <w:webHidden/>
              </w:rPr>
              <w:fldChar w:fldCharType="separate"/>
            </w:r>
            <w:r w:rsidR="00274944">
              <w:rPr>
                <w:webHidden/>
              </w:rPr>
              <w:t>3</w:t>
            </w:r>
            <w:r>
              <w:rPr>
                <w:webHidden/>
              </w:rPr>
              <w:fldChar w:fldCharType="end"/>
            </w:r>
          </w:hyperlink>
        </w:p>
        <w:p w:rsidR="00D53D22" w:rsidRDefault="002D05F3">
          <w:pPr>
            <w:pStyle w:val="TOC3"/>
            <w:tabs>
              <w:tab w:val="left" w:pos="2340"/>
            </w:tabs>
            <w:rPr>
              <w:rFonts w:asciiTheme="minorHAnsi" w:eastAsiaTheme="minorEastAsia" w:hAnsiTheme="minorHAnsi" w:cstheme="minorBidi"/>
              <w:sz w:val="22"/>
              <w:szCs w:val="22"/>
            </w:rPr>
          </w:pPr>
          <w:hyperlink w:anchor="_Toc301342507" w:history="1">
            <w:r w:rsidR="00D53D22" w:rsidRPr="00547481">
              <w:rPr>
                <w:rStyle w:val="Hyperlink"/>
              </w:rPr>
              <w:t>B.2.e</w:t>
            </w:r>
            <w:r w:rsidR="00D53D22">
              <w:rPr>
                <w:rFonts w:asciiTheme="minorHAnsi" w:eastAsiaTheme="minorEastAsia" w:hAnsiTheme="minorHAnsi" w:cstheme="minorBidi"/>
                <w:sz w:val="22"/>
                <w:szCs w:val="22"/>
              </w:rPr>
              <w:tab/>
            </w:r>
            <w:r w:rsidR="00D53D22" w:rsidRPr="00547481">
              <w:rPr>
                <w:rStyle w:val="Hyperlink"/>
              </w:rPr>
              <w:t>Weighting</w:t>
            </w:r>
            <w:r w:rsidR="00D53D22">
              <w:rPr>
                <w:webHidden/>
              </w:rPr>
              <w:tab/>
            </w:r>
            <w:r>
              <w:rPr>
                <w:webHidden/>
              </w:rPr>
              <w:fldChar w:fldCharType="begin"/>
            </w:r>
            <w:r w:rsidR="00D53D22">
              <w:rPr>
                <w:webHidden/>
              </w:rPr>
              <w:instrText xml:space="preserve"> PAGEREF _Toc301342507 \h </w:instrText>
            </w:r>
            <w:r>
              <w:rPr>
                <w:webHidden/>
              </w:rPr>
            </w:r>
            <w:r>
              <w:rPr>
                <w:webHidden/>
              </w:rPr>
              <w:fldChar w:fldCharType="separate"/>
            </w:r>
            <w:r w:rsidR="00274944">
              <w:rPr>
                <w:webHidden/>
              </w:rPr>
              <w:t>4</w:t>
            </w:r>
            <w:r>
              <w:rPr>
                <w:webHidden/>
              </w:rPr>
              <w:fldChar w:fldCharType="end"/>
            </w:r>
          </w:hyperlink>
        </w:p>
        <w:p w:rsidR="00D53D22" w:rsidRDefault="002D05F3">
          <w:pPr>
            <w:pStyle w:val="TOC3"/>
            <w:tabs>
              <w:tab w:val="left" w:pos="2340"/>
            </w:tabs>
            <w:rPr>
              <w:rFonts w:asciiTheme="minorHAnsi" w:eastAsiaTheme="minorEastAsia" w:hAnsiTheme="minorHAnsi" w:cstheme="minorBidi"/>
              <w:sz w:val="22"/>
              <w:szCs w:val="22"/>
            </w:rPr>
          </w:pPr>
          <w:hyperlink w:anchor="_Toc301342508" w:history="1">
            <w:r w:rsidR="00D53D22" w:rsidRPr="00547481">
              <w:rPr>
                <w:rStyle w:val="Hyperlink"/>
              </w:rPr>
              <w:t>B.2.f</w:t>
            </w:r>
            <w:r w:rsidR="00D53D22">
              <w:rPr>
                <w:rFonts w:asciiTheme="minorHAnsi" w:eastAsiaTheme="minorEastAsia" w:hAnsiTheme="minorHAnsi" w:cstheme="minorBidi"/>
                <w:sz w:val="22"/>
                <w:szCs w:val="22"/>
              </w:rPr>
              <w:tab/>
            </w:r>
            <w:r w:rsidR="00D53D22" w:rsidRPr="00547481">
              <w:rPr>
                <w:rStyle w:val="Hyperlink"/>
              </w:rPr>
              <w:t>Variance Estimation</w:t>
            </w:r>
            <w:r w:rsidR="00D53D22">
              <w:rPr>
                <w:webHidden/>
              </w:rPr>
              <w:tab/>
            </w:r>
            <w:r>
              <w:rPr>
                <w:webHidden/>
              </w:rPr>
              <w:fldChar w:fldCharType="begin"/>
            </w:r>
            <w:r w:rsidR="00D53D22">
              <w:rPr>
                <w:webHidden/>
              </w:rPr>
              <w:instrText xml:space="preserve"> PAGEREF _Toc301342508 \h </w:instrText>
            </w:r>
            <w:r>
              <w:rPr>
                <w:webHidden/>
              </w:rPr>
            </w:r>
            <w:r>
              <w:rPr>
                <w:webHidden/>
              </w:rPr>
              <w:fldChar w:fldCharType="separate"/>
            </w:r>
            <w:r w:rsidR="00274944">
              <w:rPr>
                <w:webHidden/>
              </w:rPr>
              <w:t>5</w:t>
            </w:r>
            <w:r>
              <w:rPr>
                <w:webHidden/>
              </w:rPr>
              <w:fldChar w:fldCharType="end"/>
            </w:r>
          </w:hyperlink>
        </w:p>
        <w:p w:rsidR="00D53D22" w:rsidRDefault="002D05F3">
          <w:pPr>
            <w:pStyle w:val="TOC3"/>
            <w:tabs>
              <w:tab w:val="left" w:pos="2340"/>
            </w:tabs>
            <w:rPr>
              <w:rFonts w:asciiTheme="minorHAnsi" w:eastAsiaTheme="minorEastAsia" w:hAnsiTheme="minorHAnsi" w:cstheme="minorBidi"/>
              <w:sz w:val="22"/>
              <w:szCs w:val="22"/>
            </w:rPr>
          </w:pPr>
          <w:hyperlink w:anchor="_Toc301342509" w:history="1">
            <w:r w:rsidR="00D53D22" w:rsidRPr="00547481">
              <w:rPr>
                <w:rStyle w:val="Hyperlink"/>
              </w:rPr>
              <w:t>B.2.g</w:t>
            </w:r>
            <w:r w:rsidR="00D53D22">
              <w:rPr>
                <w:rFonts w:asciiTheme="minorHAnsi" w:eastAsiaTheme="minorEastAsia" w:hAnsiTheme="minorHAnsi" w:cstheme="minorBidi"/>
                <w:sz w:val="22"/>
                <w:szCs w:val="22"/>
              </w:rPr>
              <w:tab/>
            </w:r>
            <w:r w:rsidR="00D53D22" w:rsidRPr="00547481">
              <w:rPr>
                <w:rStyle w:val="Hyperlink"/>
              </w:rPr>
              <w:t>Imputation of Missing Data</w:t>
            </w:r>
            <w:r w:rsidR="00D53D22">
              <w:rPr>
                <w:webHidden/>
              </w:rPr>
              <w:tab/>
            </w:r>
            <w:r>
              <w:rPr>
                <w:webHidden/>
              </w:rPr>
              <w:fldChar w:fldCharType="begin"/>
            </w:r>
            <w:r w:rsidR="00D53D22">
              <w:rPr>
                <w:webHidden/>
              </w:rPr>
              <w:instrText xml:space="preserve"> PAGEREF _Toc301342509 \h </w:instrText>
            </w:r>
            <w:r>
              <w:rPr>
                <w:webHidden/>
              </w:rPr>
            </w:r>
            <w:r>
              <w:rPr>
                <w:webHidden/>
              </w:rPr>
              <w:fldChar w:fldCharType="separate"/>
            </w:r>
            <w:r w:rsidR="00274944">
              <w:rPr>
                <w:webHidden/>
              </w:rPr>
              <w:t>5</w:t>
            </w:r>
            <w:r>
              <w:rPr>
                <w:webHidden/>
              </w:rPr>
              <w:fldChar w:fldCharType="end"/>
            </w:r>
          </w:hyperlink>
        </w:p>
        <w:p w:rsidR="00D53D22" w:rsidRDefault="002D05F3">
          <w:pPr>
            <w:pStyle w:val="TOC2"/>
            <w:tabs>
              <w:tab w:val="left" w:pos="1350"/>
            </w:tabs>
            <w:rPr>
              <w:rFonts w:asciiTheme="minorHAnsi" w:eastAsiaTheme="minorEastAsia" w:hAnsiTheme="minorHAnsi" w:cstheme="minorBidi"/>
              <w:sz w:val="22"/>
              <w:szCs w:val="22"/>
            </w:rPr>
          </w:pPr>
          <w:hyperlink w:anchor="_Toc301342510" w:history="1">
            <w:r w:rsidR="00D53D22" w:rsidRPr="00547481">
              <w:rPr>
                <w:rStyle w:val="Hyperlink"/>
              </w:rPr>
              <w:t>B.3</w:t>
            </w:r>
            <w:r w:rsidR="00D53D22">
              <w:rPr>
                <w:rFonts w:asciiTheme="minorHAnsi" w:eastAsiaTheme="minorEastAsia" w:hAnsiTheme="minorHAnsi" w:cstheme="minorBidi"/>
                <w:sz w:val="22"/>
                <w:szCs w:val="22"/>
              </w:rPr>
              <w:tab/>
            </w:r>
            <w:r w:rsidR="00D53D22" w:rsidRPr="00547481">
              <w:rPr>
                <w:rStyle w:val="Hyperlink"/>
              </w:rPr>
              <w:t>Methods for Maximizing Response Rates</w:t>
            </w:r>
            <w:r w:rsidR="00D53D22">
              <w:rPr>
                <w:webHidden/>
              </w:rPr>
              <w:tab/>
            </w:r>
            <w:r>
              <w:rPr>
                <w:webHidden/>
              </w:rPr>
              <w:fldChar w:fldCharType="begin"/>
            </w:r>
            <w:r w:rsidR="00D53D22">
              <w:rPr>
                <w:webHidden/>
              </w:rPr>
              <w:instrText xml:space="preserve"> PAGEREF _Toc301342510 \h </w:instrText>
            </w:r>
            <w:r>
              <w:rPr>
                <w:webHidden/>
              </w:rPr>
            </w:r>
            <w:r>
              <w:rPr>
                <w:webHidden/>
              </w:rPr>
              <w:fldChar w:fldCharType="separate"/>
            </w:r>
            <w:r w:rsidR="00274944">
              <w:rPr>
                <w:webHidden/>
              </w:rPr>
              <w:t>6</w:t>
            </w:r>
            <w:r>
              <w:rPr>
                <w:webHidden/>
              </w:rPr>
              <w:fldChar w:fldCharType="end"/>
            </w:r>
          </w:hyperlink>
        </w:p>
        <w:p w:rsidR="00D53D22" w:rsidRDefault="002D05F3">
          <w:pPr>
            <w:pStyle w:val="TOC2"/>
            <w:tabs>
              <w:tab w:val="left" w:pos="1350"/>
            </w:tabs>
            <w:rPr>
              <w:rFonts w:asciiTheme="minorHAnsi" w:eastAsiaTheme="minorEastAsia" w:hAnsiTheme="minorHAnsi" w:cstheme="minorBidi"/>
              <w:sz w:val="22"/>
              <w:szCs w:val="22"/>
            </w:rPr>
          </w:pPr>
          <w:hyperlink w:anchor="_Toc301342511" w:history="1">
            <w:r w:rsidR="00D53D22" w:rsidRPr="00547481">
              <w:rPr>
                <w:rStyle w:val="Hyperlink"/>
              </w:rPr>
              <w:t>B.4</w:t>
            </w:r>
            <w:r w:rsidR="00D53D22">
              <w:rPr>
                <w:rFonts w:asciiTheme="minorHAnsi" w:eastAsiaTheme="minorEastAsia" w:hAnsiTheme="minorHAnsi" w:cstheme="minorBidi"/>
                <w:sz w:val="22"/>
                <w:szCs w:val="22"/>
              </w:rPr>
              <w:tab/>
            </w:r>
            <w:r w:rsidR="00D53D22" w:rsidRPr="00547481">
              <w:rPr>
                <w:rStyle w:val="Hyperlink"/>
              </w:rPr>
              <w:t>Study Contacts</w:t>
            </w:r>
            <w:r w:rsidR="00D53D22">
              <w:rPr>
                <w:webHidden/>
              </w:rPr>
              <w:tab/>
            </w:r>
            <w:r>
              <w:rPr>
                <w:webHidden/>
              </w:rPr>
              <w:fldChar w:fldCharType="begin"/>
            </w:r>
            <w:r w:rsidR="00D53D22">
              <w:rPr>
                <w:webHidden/>
              </w:rPr>
              <w:instrText xml:space="preserve"> PAGEREF _Toc301342511 \h </w:instrText>
            </w:r>
            <w:r>
              <w:rPr>
                <w:webHidden/>
              </w:rPr>
            </w:r>
            <w:r>
              <w:rPr>
                <w:webHidden/>
              </w:rPr>
              <w:fldChar w:fldCharType="separate"/>
            </w:r>
            <w:r w:rsidR="00274944">
              <w:rPr>
                <w:webHidden/>
              </w:rPr>
              <w:t>11</w:t>
            </w:r>
            <w:r>
              <w:rPr>
                <w:webHidden/>
              </w:rPr>
              <w:fldChar w:fldCharType="end"/>
            </w:r>
          </w:hyperlink>
        </w:p>
        <w:p w:rsidR="00D53D22" w:rsidRDefault="002D05F3" w:rsidP="00D53D22">
          <w:pPr>
            <w:pStyle w:val="TOC1"/>
            <w:rPr>
              <w:rFonts w:asciiTheme="minorHAnsi" w:eastAsiaTheme="minorEastAsia" w:hAnsiTheme="minorHAnsi" w:cstheme="minorBidi"/>
              <w:sz w:val="22"/>
              <w:szCs w:val="22"/>
            </w:rPr>
          </w:pPr>
          <w:hyperlink w:anchor="_Toc301342512" w:history="1">
            <w:r w:rsidR="00D53D22" w:rsidRPr="00547481">
              <w:rPr>
                <w:rStyle w:val="Hyperlink"/>
              </w:rPr>
              <w:t>References</w:t>
            </w:r>
            <w:r w:rsidR="00D53D22">
              <w:rPr>
                <w:webHidden/>
              </w:rPr>
              <w:tab/>
            </w:r>
            <w:r>
              <w:rPr>
                <w:webHidden/>
              </w:rPr>
              <w:fldChar w:fldCharType="begin"/>
            </w:r>
            <w:r w:rsidR="00D53D22">
              <w:rPr>
                <w:webHidden/>
              </w:rPr>
              <w:instrText xml:space="preserve"> PAGEREF _Toc301342512 \h </w:instrText>
            </w:r>
            <w:r>
              <w:rPr>
                <w:webHidden/>
              </w:rPr>
            </w:r>
            <w:r>
              <w:rPr>
                <w:webHidden/>
              </w:rPr>
              <w:fldChar w:fldCharType="separate"/>
            </w:r>
            <w:r w:rsidR="00274944">
              <w:rPr>
                <w:webHidden/>
              </w:rPr>
              <w:t>12</w:t>
            </w:r>
            <w:r>
              <w:rPr>
                <w:webHidden/>
              </w:rPr>
              <w:fldChar w:fldCharType="end"/>
            </w:r>
          </w:hyperlink>
        </w:p>
        <w:p w:rsidR="00C91704" w:rsidRDefault="002D05F3">
          <w:r>
            <w:rPr>
              <w:noProof/>
            </w:rPr>
            <w:fldChar w:fldCharType="end"/>
          </w:r>
        </w:p>
      </w:sdtContent>
    </w:sdt>
    <w:p w:rsidR="00310C63" w:rsidRPr="00437143" w:rsidRDefault="00310C63" w:rsidP="00C91704">
      <w:pPr>
        <w:jc w:val="center"/>
      </w:pPr>
      <w:r w:rsidRPr="00437143">
        <w:rPr>
          <w:b/>
          <w:sz w:val="28"/>
          <w:szCs w:val="28"/>
        </w:rPr>
        <w:t>EXHIBITS</w:t>
      </w:r>
    </w:p>
    <w:p w:rsidR="00310C63" w:rsidRPr="00437143" w:rsidRDefault="00310C63" w:rsidP="00310C63">
      <w:pPr>
        <w:tabs>
          <w:tab w:val="right" w:pos="9360"/>
        </w:tabs>
        <w:rPr>
          <w:b/>
        </w:rPr>
      </w:pPr>
      <w:r w:rsidRPr="00437143">
        <w:rPr>
          <w:b/>
        </w:rPr>
        <w:t>Number</w:t>
      </w:r>
      <w:r w:rsidRPr="00437143">
        <w:rPr>
          <w:b/>
        </w:rPr>
        <w:tab/>
        <w:t>Page</w:t>
      </w:r>
    </w:p>
    <w:p w:rsidR="00D53D22" w:rsidRDefault="002D05F3" w:rsidP="00D53D22">
      <w:pPr>
        <w:pStyle w:val="TOC5"/>
        <w:tabs>
          <w:tab w:val="left" w:pos="1350"/>
        </w:tabs>
      </w:pPr>
      <w:r w:rsidRPr="002D05F3">
        <w:fldChar w:fldCharType="begin"/>
      </w:r>
      <w:r w:rsidR="00310C63" w:rsidRPr="00437143">
        <w:instrText xml:space="preserve"> TOC \h \z \t "Exhibit Title,5" </w:instrText>
      </w:r>
      <w:r w:rsidRPr="002D05F3">
        <w:fldChar w:fldCharType="separate"/>
      </w:r>
    </w:p>
    <w:p w:rsidR="00D53D22" w:rsidRDefault="002D05F3" w:rsidP="00D53D22">
      <w:pPr>
        <w:pStyle w:val="TOC5"/>
        <w:tabs>
          <w:tab w:val="left" w:pos="1350"/>
        </w:tabs>
        <w:rPr>
          <w:rFonts w:asciiTheme="minorHAnsi" w:eastAsiaTheme="minorEastAsia" w:hAnsiTheme="minorHAnsi" w:cstheme="minorBidi"/>
          <w:sz w:val="22"/>
          <w:szCs w:val="22"/>
        </w:rPr>
      </w:pPr>
      <w:hyperlink w:anchor="_Toc301342597" w:history="1">
        <w:r w:rsidR="00D53D22" w:rsidRPr="00882B8C">
          <w:rPr>
            <w:rStyle w:val="Hyperlink"/>
          </w:rPr>
          <w:t>Exhibit B-1.</w:t>
        </w:r>
        <w:r w:rsidR="00D53D22">
          <w:rPr>
            <w:rFonts w:asciiTheme="minorHAnsi" w:eastAsiaTheme="minorEastAsia" w:hAnsiTheme="minorHAnsi" w:cstheme="minorBidi"/>
            <w:sz w:val="22"/>
            <w:szCs w:val="22"/>
          </w:rPr>
          <w:tab/>
        </w:r>
        <w:r w:rsidR="00D53D22" w:rsidRPr="00882B8C">
          <w:rPr>
            <w:rStyle w:val="Hyperlink"/>
          </w:rPr>
          <w:t>Consultants on Statistical Aspects of HSLS:09</w:t>
        </w:r>
        <w:r w:rsidR="00D53D22">
          <w:rPr>
            <w:webHidden/>
          </w:rPr>
          <w:tab/>
        </w:r>
        <w:r>
          <w:rPr>
            <w:webHidden/>
          </w:rPr>
          <w:fldChar w:fldCharType="begin"/>
        </w:r>
        <w:r w:rsidR="00D53D22">
          <w:rPr>
            <w:webHidden/>
          </w:rPr>
          <w:instrText xml:space="preserve"> PAGEREF _Toc301342597 \h </w:instrText>
        </w:r>
        <w:r>
          <w:rPr>
            <w:webHidden/>
          </w:rPr>
        </w:r>
        <w:r>
          <w:rPr>
            <w:webHidden/>
          </w:rPr>
          <w:fldChar w:fldCharType="separate"/>
        </w:r>
        <w:r w:rsidR="00274944">
          <w:rPr>
            <w:webHidden/>
          </w:rPr>
          <w:t>12</w:t>
        </w:r>
        <w:r>
          <w:rPr>
            <w:webHidden/>
          </w:rPr>
          <w:fldChar w:fldCharType="end"/>
        </w:r>
      </w:hyperlink>
    </w:p>
    <w:p w:rsidR="006A4117" w:rsidRPr="00437143" w:rsidRDefault="002D05F3" w:rsidP="00310C63">
      <w:r w:rsidRPr="00437143">
        <w:fldChar w:fldCharType="end"/>
      </w:r>
    </w:p>
    <w:p w:rsidR="006A4117" w:rsidRPr="00437143" w:rsidRDefault="006A4117">
      <w:pPr>
        <w:pStyle w:val="Title"/>
        <w:sectPr w:rsidR="006A4117" w:rsidRPr="00437143" w:rsidSect="00C70A85">
          <w:headerReference w:type="even" r:id="rId12"/>
          <w:footerReference w:type="even" r:id="rId13"/>
          <w:footerReference w:type="default" r:id="rId14"/>
          <w:headerReference w:type="first" r:id="rId15"/>
          <w:footerReference w:type="first" r:id="rId16"/>
          <w:type w:val="oddPage"/>
          <w:pgSz w:w="12240" w:h="15840" w:code="1"/>
          <w:pgMar w:top="1440" w:right="1440" w:bottom="1440" w:left="1440" w:header="720" w:footer="720" w:gutter="0"/>
          <w:pgNumType w:fmt="lowerRoman" w:start="1"/>
          <w:cols w:space="720"/>
          <w:docGrid w:linePitch="326"/>
        </w:sectPr>
      </w:pPr>
      <w:bookmarkStart w:id="6" w:name="_Toc99781028"/>
      <w:bookmarkStart w:id="7" w:name="_Toc115671404"/>
    </w:p>
    <w:p w:rsidR="00310C63" w:rsidRPr="00437143" w:rsidRDefault="00310C63" w:rsidP="00310C63">
      <w:pPr>
        <w:pStyle w:val="Heading1"/>
      </w:pPr>
      <w:bookmarkStart w:id="8" w:name="_Toc99781054"/>
      <w:bookmarkStart w:id="9" w:name="_Toc115671431"/>
      <w:bookmarkStart w:id="10" w:name="_Toc192579050"/>
      <w:bookmarkStart w:id="11" w:name="_Toc279414996"/>
      <w:bookmarkStart w:id="12" w:name="_Toc301342500"/>
      <w:bookmarkEnd w:id="6"/>
      <w:bookmarkEnd w:id="7"/>
      <w:r w:rsidRPr="00437143">
        <w:lastRenderedPageBreak/>
        <w:t>B.</w:t>
      </w:r>
      <w:r w:rsidRPr="00437143">
        <w:tab/>
        <w:t>Collection of Information Employing Statistical Methods</w:t>
      </w:r>
      <w:bookmarkEnd w:id="8"/>
      <w:bookmarkEnd w:id="9"/>
      <w:bookmarkEnd w:id="10"/>
      <w:bookmarkEnd w:id="11"/>
      <w:bookmarkEnd w:id="12"/>
    </w:p>
    <w:p w:rsidR="00310C63" w:rsidRPr="00437143" w:rsidRDefault="00310C63" w:rsidP="00314FEC">
      <w:pPr>
        <w:pStyle w:val="bodytext0"/>
      </w:pPr>
      <w:r w:rsidRPr="00437143">
        <w:t xml:space="preserve">This section describes the target universe for this study and the sampling and statistical methodologies proposed for the </w:t>
      </w:r>
      <w:r w:rsidR="003D726F">
        <w:t>HSLS:09 first follow-up 2012 main study</w:t>
      </w:r>
      <w:r w:rsidRPr="00437143">
        <w:t>. We will also address suggested methods for maximizing response rates and for tests of procedures and methods, and we will introduce the statisticians and other technical staff responsible for design and administration of the study.</w:t>
      </w:r>
    </w:p>
    <w:p w:rsidR="00310C63" w:rsidRPr="00437143" w:rsidRDefault="00310C63" w:rsidP="00310C63">
      <w:pPr>
        <w:pStyle w:val="Heading2"/>
      </w:pPr>
      <w:bookmarkStart w:id="13" w:name="_Toc499087132"/>
      <w:bookmarkStart w:id="14" w:name="_Toc192579051"/>
      <w:bookmarkStart w:id="15" w:name="_Toc279414997"/>
      <w:bookmarkStart w:id="16" w:name="_Toc301342501"/>
      <w:r w:rsidRPr="00437143">
        <w:t>B.1</w:t>
      </w:r>
      <w:r w:rsidRPr="00437143">
        <w:tab/>
        <w:t>Target Universe</w:t>
      </w:r>
      <w:bookmarkEnd w:id="13"/>
      <w:r w:rsidRPr="00437143">
        <w:t xml:space="preserve"> and Sampling Frames</w:t>
      </w:r>
      <w:bookmarkEnd w:id="14"/>
      <w:bookmarkEnd w:id="15"/>
      <w:bookmarkEnd w:id="16"/>
    </w:p>
    <w:p w:rsidR="00310C63" w:rsidRPr="00437143" w:rsidRDefault="00310C63" w:rsidP="003D726F">
      <w:pPr>
        <w:pStyle w:val="bodytext0"/>
      </w:pPr>
      <w:r w:rsidRPr="00437143">
        <w:t xml:space="preserve">The base-year target population for the HSLS:09 full-scale study consisted of 9th-grade students in public and private </w:t>
      </w:r>
      <w:r w:rsidR="003D726F">
        <w:t xml:space="preserve">U.S. </w:t>
      </w:r>
      <w:r w:rsidRPr="00437143">
        <w:t xml:space="preserve">schools that include 9th and 11th grades. The target population for the first follow-up is </w:t>
      </w:r>
      <w:r w:rsidR="003D726F">
        <w:t>the</w:t>
      </w:r>
      <w:r w:rsidR="003D726F" w:rsidRPr="00437143">
        <w:t xml:space="preserve"> </w:t>
      </w:r>
      <w:r w:rsidRPr="00437143">
        <w:t xml:space="preserve">same 9th-grade cohort </w:t>
      </w:r>
      <w:r w:rsidR="003D726F">
        <w:t xml:space="preserve">studied in </w:t>
      </w:r>
      <w:r w:rsidR="00314FEC">
        <w:t>the base year (</w:t>
      </w:r>
      <w:r w:rsidR="003D726F">
        <w:t>2009-10</w:t>
      </w:r>
      <w:r w:rsidR="00314FEC">
        <w:t>)</w:t>
      </w:r>
      <w:r w:rsidR="00474240">
        <w:t>.</w:t>
      </w:r>
    </w:p>
    <w:p w:rsidR="00310C63" w:rsidRPr="00437143" w:rsidRDefault="00310C63" w:rsidP="00310C63">
      <w:pPr>
        <w:pStyle w:val="Heading2"/>
      </w:pPr>
      <w:bookmarkStart w:id="17" w:name="_Toc499087133"/>
      <w:bookmarkStart w:id="18" w:name="_Toc192579052"/>
      <w:bookmarkStart w:id="19" w:name="_Toc279414998"/>
      <w:bookmarkStart w:id="20" w:name="_Toc301342502"/>
      <w:r w:rsidRPr="00437143">
        <w:t>B.2</w:t>
      </w:r>
      <w:r w:rsidRPr="00437143">
        <w:tab/>
        <w:t>Statistical Procedures for Collecting Information</w:t>
      </w:r>
      <w:bookmarkEnd w:id="17"/>
      <w:bookmarkEnd w:id="18"/>
      <w:bookmarkEnd w:id="19"/>
      <w:bookmarkEnd w:id="20"/>
    </w:p>
    <w:p w:rsidR="00437143" w:rsidRPr="00437143" w:rsidRDefault="00310C63" w:rsidP="00310C63">
      <w:pPr>
        <w:pStyle w:val="Heading3"/>
        <w:rPr>
          <w:lang w:val="en-US"/>
        </w:rPr>
      </w:pPr>
      <w:bookmarkStart w:id="21" w:name="_Toc279414999"/>
      <w:bookmarkStart w:id="22" w:name="_Toc301342503"/>
      <w:r w:rsidRPr="00437143">
        <w:rPr>
          <w:lang w:val="en-US"/>
        </w:rPr>
        <w:t>B.2.a</w:t>
      </w:r>
      <w:r w:rsidRPr="00437143">
        <w:rPr>
          <w:lang w:val="en-US"/>
        </w:rPr>
        <w:tab/>
        <w:t>School Sample</w:t>
      </w:r>
      <w:bookmarkEnd w:id="21"/>
      <w:bookmarkEnd w:id="22"/>
    </w:p>
    <w:p w:rsidR="00310C63" w:rsidRPr="00437143" w:rsidRDefault="00314FEC" w:rsidP="00314FEC">
      <w:pPr>
        <w:pStyle w:val="bodytext0"/>
      </w:pPr>
      <w:r>
        <w:t xml:space="preserve">We will return to all </w:t>
      </w:r>
      <w:r w:rsidR="00474240">
        <w:t xml:space="preserve">944 </w:t>
      </w:r>
      <w:r>
        <w:t xml:space="preserve">participating </w:t>
      </w:r>
      <w:r w:rsidR="00474240">
        <w:t>base year</w:t>
      </w:r>
      <w:r w:rsidR="00310C63" w:rsidRPr="00437143">
        <w:t xml:space="preserve"> schools </w:t>
      </w:r>
      <w:r>
        <w:t xml:space="preserve">with the goal of securing </w:t>
      </w:r>
      <w:r w:rsidR="00310C63" w:rsidRPr="00437143">
        <w:t xml:space="preserve">cooperation </w:t>
      </w:r>
      <w:r>
        <w:t xml:space="preserve">for the first follow-up from </w:t>
      </w:r>
      <w:r w:rsidR="00474240">
        <w:t>as many as possible</w:t>
      </w:r>
      <w:r w:rsidR="00310C63" w:rsidRPr="00437143">
        <w:t>.</w:t>
      </w:r>
    </w:p>
    <w:p w:rsidR="00310C63" w:rsidRPr="00437143" w:rsidRDefault="00310C63" w:rsidP="00C419E8">
      <w:pPr>
        <w:pStyle w:val="Heading3"/>
        <w:rPr>
          <w:lang w:val="en-US"/>
        </w:rPr>
      </w:pPr>
      <w:bookmarkStart w:id="23" w:name="_Toc279415000"/>
      <w:bookmarkStart w:id="24" w:name="_Toc301342504"/>
      <w:r w:rsidRPr="00437143">
        <w:rPr>
          <w:lang w:val="en-US"/>
        </w:rPr>
        <w:t>B.2.b</w:t>
      </w:r>
      <w:r w:rsidRPr="00437143">
        <w:rPr>
          <w:lang w:val="en-US"/>
        </w:rPr>
        <w:tab/>
        <w:t>Student Sample</w:t>
      </w:r>
      <w:bookmarkEnd w:id="23"/>
      <w:bookmarkEnd w:id="24"/>
    </w:p>
    <w:p w:rsidR="00310C63" w:rsidRPr="00437143" w:rsidRDefault="00310C63" w:rsidP="00310C63">
      <w:pPr>
        <w:pStyle w:val="bodytext0"/>
      </w:pPr>
      <w:r w:rsidRPr="00437143">
        <w:t>In the main study, the same students who were sampled for the 2009</w:t>
      </w:r>
      <w:r w:rsidR="00314FEC">
        <w:t>-10</w:t>
      </w:r>
      <w:r w:rsidRPr="00437143">
        <w:t xml:space="preserve"> data collection</w:t>
      </w:r>
      <w:r w:rsidR="003D726F">
        <w:t>, regardless of their base year response status,</w:t>
      </w:r>
      <w:r w:rsidRPr="00437143">
        <w:t xml:space="preserve"> will be recruited to participate in the 2012 data collection.</w:t>
      </w:r>
    </w:p>
    <w:p w:rsidR="00310C63" w:rsidRPr="00437143" w:rsidRDefault="00310C63" w:rsidP="00C419E8">
      <w:pPr>
        <w:pStyle w:val="Heading3"/>
        <w:rPr>
          <w:lang w:val="en-US"/>
        </w:rPr>
      </w:pPr>
      <w:bookmarkStart w:id="25" w:name="_Toc279415001"/>
      <w:bookmarkStart w:id="26" w:name="_Toc301342505"/>
      <w:r w:rsidRPr="00437143">
        <w:rPr>
          <w:lang w:val="en-US"/>
        </w:rPr>
        <w:t>B.2.c</w:t>
      </w:r>
      <w:r w:rsidRPr="00437143">
        <w:rPr>
          <w:lang w:val="en-US"/>
        </w:rPr>
        <w:tab/>
        <w:t>High School Counselor and Administrator Samples</w:t>
      </w:r>
      <w:bookmarkEnd w:id="25"/>
      <w:bookmarkEnd w:id="26"/>
    </w:p>
    <w:p w:rsidR="00026B54" w:rsidRPr="00070734" w:rsidRDefault="00314FEC" w:rsidP="00314FEC">
      <w:pPr>
        <w:pStyle w:val="bodytext0"/>
      </w:pPr>
      <w:r>
        <w:t xml:space="preserve">The principal and lead counselor at each of the 944 schools </w:t>
      </w:r>
      <w:r w:rsidR="00310C63" w:rsidRPr="00437143">
        <w:t xml:space="preserve">will </w:t>
      </w:r>
      <w:r w:rsidR="00310C63" w:rsidRPr="00070734">
        <w:t xml:space="preserve">be asked to complete a </w:t>
      </w:r>
      <w:r w:rsidRPr="00070734">
        <w:t xml:space="preserve">first follow-up </w:t>
      </w:r>
      <w:r w:rsidR="00310C63" w:rsidRPr="00070734">
        <w:t>questionnaire.</w:t>
      </w:r>
      <w:r w:rsidR="00651AEB" w:rsidRPr="00070734">
        <w:t xml:space="preserve"> </w:t>
      </w:r>
    </w:p>
    <w:p w:rsidR="00FE79AF" w:rsidRPr="00070734" w:rsidRDefault="00026B54" w:rsidP="00E55AFB">
      <w:pPr>
        <w:pStyle w:val="bodytext0"/>
      </w:pPr>
      <w:r w:rsidRPr="00070734">
        <w:t>F</w:t>
      </w:r>
      <w:r w:rsidR="00651AEB" w:rsidRPr="00070734">
        <w:t xml:space="preserve">or HSLS:09 student </w:t>
      </w:r>
      <w:r w:rsidR="00E55AFB" w:rsidRPr="00070734">
        <w:t>respondents</w:t>
      </w:r>
      <w:r w:rsidR="00651AEB" w:rsidRPr="00070734">
        <w:t xml:space="preserve"> that transfer from the base-year school to a different school (that is not in the sample), the principal or</w:t>
      </w:r>
      <w:r w:rsidR="00516B9E" w:rsidRPr="00070734">
        <w:t xml:space="preserve"> appropriate</w:t>
      </w:r>
      <w:r w:rsidR="00651AEB" w:rsidRPr="00070734">
        <w:t xml:space="preserve"> designee will be asked to complete an abbreviated administrator questionnaire. </w:t>
      </w:r>
      <w:r w:rsidRPr="00070734">
        <w:t xml:space="preserve">The transfer schools will be identified from information provided by schools (enrollment status updates), students (on the student questionnaire), and parents (on the parent questionnaire). All identified transfer schools </w:t>
      </w:r>
      <w:r w:rsidR="00E55AFB" w:rsidRPr="00070734">
        <w:t xml:space="preserve">of respondents </w:t>
      </w:r>
      <w:r w:rsidRPr="00070734">
        <w:t xml:space="preserve">will be approached – i.e., there will not be </w:t>
      </w:r>
      <w:r w:rsidR="00516B9E" w:rsidRPr="00070734">
        <w:t xml:space="preserve">a </w:t>
      </w:r>
      <w:r w:rsidRPr="00070734">
        <w:t>subsampling</w:t>
      </w:r>
      <w:r w:rsidR="00E55AFB" w:rsidRPr="00070734">
        <w:t xml:space="preserve"> of transfer schools</w:t>
      </w:r>
      <w:r w:rsidRPr="00070734">
        <w:t xml:space="preserve">. </w:t>
      </w:r>
    </w:p>
    <w:p w:rsidR="00E55AFB" w:rsidRPr="00070734" w:rsidRDefault="00FE79AF" w:rsidP="008C1D60">
      <w:pPr>
        <w:pStyle w:val="bodytext0"/>
      </w:pPr>
      <w:r w:rsidRPr="00070734">
        <w:lastRenderedPageBreak/>
        <w:t>Collecting this information will allow comparisons between sampled schools and transfer schools, considerably enriching the analytic utility of the data</w:t>
      </w:r>
      <w:r w:rsidR="00516B9E" w:rsidRPr="00070734">
        <w:t>, which, without this transfer school administrator survey, would have relied on very basic CCD and PSS data</w:t>
      </w:r>
      <w:r w:rsidRPr="00070734">
        <w:t xml:space="preserve">. The administrator data will be </w:t>
      </w:r>
      <w:r w:rsidR="00516B9E" w:rsidRPr="00070734">
        <w:t>appended to</w:t>
      </w:r>
      <w:r w:rsidRPr="00070734">
        <w:t xml:space="preserve"> the </w:t>
      </w:r>
      <w:r w:rsidR="004C464F" w:rsidRPr="00070734">
        <w:t xml:space="preserve">student-level data for the </w:t>
      </w:r>
      <w:r w:rsidRPr="00070734">
        <w:t>associated students</w:t>
      </w:r>
      <w:r w:rsidR="00516B9E" w:rsidRPr="00070734">
        <w:t>, so</w:t>
      </w:r>
      <w:r w:rsidR="00CE7AAC" w:rsidRPr="00070734">
        <w:t xml:space="preserve"> </w:t>
      </w:r>
      <w:r w:rsidRPr="00070734">
        <w:t>that the school characteristics</w:t>
      </w:r>
      <w:r w:rsidR="004C464F" w:rsidRPr="00070734">
        <w:t xml:space="preserve"> as of the first follow-up will be available</w:t>
      </w:r>
      <w:r w:rsidR="00516B9E" w:rsidRPr="00070734">
        <w:t xml:space="preserve"> for analysis</w:t>
      </w:r>
      <w:r w:rsidR="004C464F" w:rsidRPr="00070734">
        <w:t xml:space="preserve">. Having such information for transfer students will fill a gap </w:t>
      </w:r>
      <w:r w:rsidR="00516B9E" w:rsidRPr="00070734">
        <w:t>of</w:t>
      </w:r>
      <w:r w:rsidR="004C464F" w:rsidRPr="00070734">
        <w:t xml:space="preserve"> missing</w:t>
      </w:r>
      <w:r w:rsidR="00516B9E" w:rsidRPr="00070734">
        <w:t xml:space="preserve"> data</w:t>
      </w:r>
      <w:r w:rsidR="004C464F" w:rsidRPr="00070734">
        <w:t xml:space="preserve"> for </w:t>
      </w:r>
      <w:r w:rsidR="008C1D60" w:rsidRPr="00070734">
        <w:t>more than 10 percent</w:t>
      </w:r>
      <w:r w:rsidR="004C464F" w:rsidRPr="00070734">
        <w:t xml:space="preserve"> of the student sample.</w:t>
      </w:r>
      <w:r w:rsidR="008C1D60" w:rsidRPr="00070734">
        <w:t xml:space="preserve"> </w:t>
      </w:r>
    </w:p>
    <w:p w:rsidR="00026B54" w:rsidRPr="00070734" w:rsidRDefault="00026B54" w:rsidP="00E55AFB">
      <w:pPr>
        <w:pStyle w:val="bodytext0"/>
      </w:pPr>
      <w:r w:rsidRPr="00070734">
        <w:t>Given that some schools will not be identified until the end of student-/parent- data collection in August 2012, the administrator survey collection will continue until October 2012. As noted in Part A of this submission, an estimated 1,875 transfer school administrators will be identified and contacted and an estimated 70% (1,312) will complete the abbreviated administrator questionnaire. Attempts will be made with all transfer schools identified</w:t>
      </w:r>
    </w:p>
    <w:p w:rsidR="00437143" w:rsidRPr="00070734" w:rsidRDefault="00651AEB" w:rsidP="00026B54">
      <w:pPr>
        <w:pStyle w:val="bodytext0"/>
      </w:pPr>
      <w:r w:rsidRPr="00070734">
        <w:t xml:space="preserve">The subset of </w:t>
      </w:r>
      <w:r w:rsidR="00026B54" w:rsidRPr="00070734">
        <w:t xml:space="preserve">administrator questionnaire </w:t>
      </w:r>
      <w:r w:rsidR="006E524B" w:rsidRPr="00070734">
        <w:t>items</w:t>
      </w:r>
      <w:r w:rsidRPr="00070734">
        <w:t xml:space="preserve"> that will be asked </w:t>
      </w:r>
      <w:r w:rsidR="00026B54" w:rsidRPr="00070734">
        <w:t xml:space="preserve">on the abbreviated version </w:t>
      </w:r>
      <w:r w:rsidRPr="00070734">
        <w:t>are noted with double-asterisks (**)</w:t>
      </w:r>
      <w:r w:rsidR="00026B54" w:rsidRPr="00070734">
        <w:t xml:space="preserve"> </w:t>
      </w:r>
      <w:r w:rsidRPr="00070734">
        <w:t>in Appendix 4</w:t>
      </w:r>
      <w:r w:rsidR="00026B54" w:rsidRPr="00070734">
        <w:t xml:space="preserve"> (Administrator Questionnaire) of this submission</w:t>
      </w:r>
      <w:r w:rsidRPr="00070734">
        <w:t xml:space="preserve">. </w:t>
      </w:r>
    </w:p>
    <w:p w:rsidR="00925B80" w:rsidRPr="00070734" w:rsidRDefault="00925B80" w:rsidP="00026B54">
      <w:pPr>
        <w:pStyle w:val="bodytext0"/>
      </w:pPr>
    </w:p>
    <w:p w:rsidR="00310C63" w:rsidRPr="00437143" w:rsidRDefault="00310C63" w:rsidP="00310C63">
      <w:pPr>
        <w:pStyle w:val="Heading3"/>
        <w:rPr>
          <w:lang w:val="en-US"/>
        </w:rPr>
      </w:pPr>
      <w:bookmarkStart w:id="27" w:name="_Toc279415002"/>
      <w:bookmarkStart w:id="28" w:name="_Toc301342506"/>
      <w:r w:rsidRPr="00070734">
        <w:rPr>
          <w:lang w:val="en-US"/>
        </w:rPr>
        <w:t>B.2.d</w:t>
      </w:r>
      <w:r w:rsidRPr="00070734">
        <w:rPr>
          <w:lang w:val="en-US"/>
        </w:rPr>
        <w:tab/>
        <w:t>Parent</w:t>
      </w:r>
      <w:r w:rsidRPr="00437143">
        <w:rPr>
          <w:lang w:val="en-US"/>
        </w:rPr>
        <w:t xml:space="preserve"> Samples</w:t>
      </w:r>
      <w:bookmarkEnd w:id="27"/>
      <w:bookmarkEnd w:id="28"/>
    </w:p>
    <w:p w:rsidR="00263974" w:rsidRPr="00801BC8" w:rsidRDefault="00310C63">
      <w:pPr>
        <w:pStyle w:val="bodytext0"/>
      </w:pPr>
      <w:r w:rsidRPr="00437143">
        <w:t xml:space="preserve">Contextual information was obtained from one knowledgeable parent or guardian for many </w:t>
      </w:r>
      <w:r w:rsidR="009842D3">
        <w:t xml:space="preserve">but not all </w:t>
      </w:r>
      <w:r w:rsidRPr="00437143">
        <w:t xml:space="preserve">of the HSLS:09 base-year sample students. </w:t>
      </w:r>
      <w:r w:rsidR="009842D3">
        <w:t>For the first follow-up main study, we</w:t>
      </w:r>
      <w:r w:rsidRPr="00437143">
        <w:t xml:space="preserve"> will select a random subsample of HSLS:09 base-year parents as a cost-saving measure. </w:t>
      </w:r>
      <w:r w:rsidR="009842D3">
        <w:t>Th</w:t>
      </w:r>
      <w:r w:rsidR="00615B3A">
        <w:t>e</w:t>
      </w:r>
      <w:r w:rsidR="009842D3">
        <w:t xml:space="preserve"> subsample will be selected from all base-year parents, regardless of their base-year response </w:t>
      </w:r>
      <w:r w:rsidR="009842D3" w:rsidRPr="00801BC8">
        <w:t>status</w:t>
      </w:r>
      <w:r w:rsidR="00574570" w:rsidRPr="00801BC8">
        <w:t>, within subsampling strata defined by the cross of the first and second-stage design strata</w:t>
      </w:r>
      <w:r w:rsidR="00D119D3" w:rsidRPr="00801BC8">
        <w:t>:</w:t>
      </w:r>
    </w:p>
    <w:p w:rsidR="00D119D3" w:rsidRPr="00801BC8" w:rsidRDefault="00574570" w:rsidP="00D119D3">
      <w:pPr>
        <w:pStyle w:val="bodytext0"/>
        <w:numPr>
          <w:ilvl w:val="0"/>
          <w:numId w:val="22"/>
        </w:numPr>
        <w:spacing w:after="0"/>
      </w:pPr>
      <w:r w:rsidRPr="00801BC8">
        <w:t>school type (public, private-Catholic, private-other);</w:t>
      </w:r>
    </w:p>
    <w:p w:rsidR="00D119D3" w:rsidRPr="00801BC8" w:rsidRDefault="00574570" w:rsidP="00D119D3">
      <w:pPr>
        <w:pStyle w:val="bodytext0"/>
        <w:numPr>
          <w:ilvl w:val="0"/>
          <w:numId w:val="22"/>
        </w:numPr>
        <w:spacing w:after="0"/>
      </w:pPr>
      <w:r w:rsidRPr="00801BC8">
        <w:t>10 augmented-sample state (public schools only);</w:t>
      </w:r>
    </w:p>
    <w:p w:rsidR="00D119D3" w:rsidRPr="00801BC8" w:rsidRDefault="00574570" w:rsidP="00D119D3">
      <w:pPr>
        <w:pStyle w:val="bodytext0"/>
        <w:numPr>
          <w:ilvl w:val="0"/>
          <w:numId w:val="22"/>
        </w:numPr>
        <w:spacing w:after="0"/>
      </w:pPr>
      <w:r w:rsidRPr="00801BC8">
        <w:t xml:space="preserve">the school’s geographic region in the United States (Northeast, Midwest, South, West); </w:t>
      </w:r>
    </w:p>
    <w:p w:rsidR="00D119D3" w:rsidRPr="00801BC8" w:rsidRDefault="00574570" w:rsidP="00D119D3">
      <w:pPr>
        <w:pStyle w:val="bodytext0"/>
        <w:numPr>
          <w:ilvl w:val="0"/>
          <w:numId w:val="22"/>
        </w:numPr>
        <w:spacing w:after="0"/>
      </w:pPr>
      <w:r w:rsidRPr="00801BC8">
        <w:t>the school’s geographic urbanicity in the U.S. (city, suburban, town, rural); and</w:t>
      </w:r>
    </w:p>
    <w:p w:rsidR="00D119D3" w:rsidRPr="00801BC8" w:rsidRDefault="00574570" w:rsidP="00D119D3">
      <w:pPr>
        <w:pStyle w:val="bodytext0"/>
        <w:numPr>
          <w:ilvl w:val="0"/>
          <w:numId w:val="22"/>
        </w:numPr>
      </w:pPr>
      <w:r w:rsidRPr="00801BC8">
        <w:t>student race/</w:t>
      </w:r>
      <w:r w:rsidR="001B32A4" w:rsidRPr="00801BC8">
        <w:t>ethnicity (</w:t>
      </w:r>
      <w:r w:rsidRPr="00801BC8">
        <w:t>Hispanic, Asian, Black, Other).</w:t>
      </w:r>
    </w:p>
    <w:p w:rsidR="00310C63" w:rsidRPr="00437143" w:rsidRDefault="00574570" w:rsidP="00D119D3">
      <w:pPr>
        <w:pStyle w:val="bodytext0"/>
        <w:ind w:firstLine="0"/>
      </w:pPr>
      <w:r w:rsidRPr="00801BC8">
        <w:lastRenderedPageBreak/>
        <w:t>Selecting parents regardless of their base-year response status</w:t>
      </w:r>
      <w:r w:rsidR="00D119D3" w:rsidRPr="00801BC8">
        <w:t xml:space="preserve"> a</w:t>
      </w:r>
      <w:r w:rsidR="009842D3" w:rsidRPr="00801BC8">
        <w:t>void</w:t>
      </w:r>
      <w:r w:rsidR="00615B3A" w:rsidRPr="00801BC8">
        <w:t>s</w:t>
      </w:r>
      <w:r w:rsidR="009842D3" w:rsidRPr="00801BC8">
        <w:t xml:space="preserve"> the</w:t>
      </w:r>
      <w:r w:rsidR="009842D3">
        <w:t xml:space="preserve"> potential nonresponse bias </w:t>
      </w:r>
      <w:r w:rsidR="00615B3A">
        <w:t xml:space="preserve">effect </w:t>
      </w:r>
      <w:r w:rsidR="009842D3">
        <w:t xml:space="preserve">introduced into the estimates </w:t>
      </w:r>
      <w:r w:rsidR="00615B3A">
        <w:t xml:space="preserve">if only the base-year respondents were subsampled. The </w:t>
      </w:r>
      <w:r w:rsidR="00310C63" w:rsidRPr="00437143">
        <w:t>parent subsampling rates will</w:t>
      </w:r>
      <w:r w:rsidR="00615B3A">
        <w:t xml:space="preserve"> </w:t>
      </w:r>
      <w:r w:rsidR="002D693F">
        <w:t xml:space="preserve">be equivalent to </w:t>
      </w:r>
      <w:r w:rsidR="00615B3A">
        <w:t xml:space="preserve">those developed for the base-year main </w:t>
      </w:r>
      <w:r w:rsidR="002D693F">
        <w:t xml:space="preserve">sample design and verified to meet </w:t>
      </w:r>
      <w:r w:rsidR="00310C63" w:rsidRPr="00437143">
        <w:t>the following objectives:</w:t>
      </w:r>
    </w:p>
    <w:p w:rsidR="00310C63" w:rsidRPr="00437143" w:rsidRDefault="00310C63" w:rsidP="002D693F">
      <w:pPr>
        <w:pStyle w:val="bullets"/>
        <w:numPr>
          <w:ilvl w:val="0"/>
          <w:numId w:val="18"/>
        </w:numPr>
        <w:tabs>
          <w:tab w:val="clear" w:pos="1440"/>
          <w:tab w:val="num" w:pos="1080"/>
        </w:tabs>
        <w:spacing w:line="240" w:lineRule="auto"/>
        <w:ind w:left="1080"/>
      </w:pPr>
      <w:r w:rsidRPr="00437143">
        <w:t>overall parent sample size of approximately 11,</w:t>
      </w:r>
      <w:r w:rsidR="000010D3">
        <w:t>450</w:t>
      </w:r>
      <w:r w:rsidR="002D693F">
        <w:t xml:space="preserve"> to yield at least 7,500 interviews</w:t>
      </w:r>
      <w:r w:rsidRPr="00437143">
        <w:t>;</w:t>
      </w:r>
    </w:p>
    <w:p w:rsidR="00310C63" w:rsidRPr="00437143" w:rsidRDefault="00310C63" w:rsidP="002D693F">
      <w:pPr>
        <w:pStyle w:val="bullets"/>
        <w:numPr>
          <w:ilvl w:val="0"/>
          <w:numId w:val="18"/>
        </w:numPr>
        <w:tabs>
          <w:tab w:val="clear" w:pos="1440"/>
          <w:tab w:val="num" w:pos="1080"/>
        </w:tabs>
        <w:spacing w:line="240" w:lineRule="auto"/>
        <w:ind w:left="1080"/>
      </w:pPr>
      <w:r w:rsidRPr="00437143">
        <w:t>minimum sample size for key reporting domains (e.g., Asian students</w:t>
      </w:r>
      <w:r w:rsidR="002F7D2E">
        <w:t>, students in private schools</w:t>
      </w:r>
      <w:r w:rsidRPr="00437143">
        <w:t xml:space="preserve">) given </w:t>
      </w:r>
      <w:r w:rsidR="002D693F">
        <w:t>desired</w:t>
      </w:r>
      <w:r w:rsidRPr="00437143">
        <w:t xml:space="preserve"> levels of precision;</w:t>
      </w:r>
    </w:p>
    <w:p w:rsidR="002D693F" w:rsidRPr="00437143" w:rsidRDefault="00310C63" w:rsidP="002D693F">
      <w:pPr>
        <w:pStyle w:val="bullets"/>
        <w:numPr>
          <w:ilvl w:val="0"/>
          <w:numId w:val="18"/>
        </w:numPr>
        <w:tabs>
          <w:tab w:val="clear" w:pos="1440"/>
          <w:tab w:val="num" w:pos="1080"/>
        </w:tabs>
        <w:spacing w:line="240" w:lineRule="auto"/>
        <w:ind w:left="1080"/>
      </w:pPr>
      <w:r w:rsidRPr="00437143">
        <w:t>minimum inflation to the unequal weighting effects (i.e., design effect of the weights) within larger domains; and</w:t>
      </w:r>
    </w:p>
    <w:p w:rsidR="00437143" w:rsidRDefault="00310C63" w:rsidP="002D693F">
      <w:pPr>
        <w:pStyle w:val="bullets"/>
        <w:numPr>
          <w:ilvl w:val="0"/>
          <w:numId w:val="18"/>
        </w:numPr>
        <w:tabs>
          <w:tab w:val="clear" w:pos="1440"/>
          <w:tab w:val="num" w:pos="1080"/>
        </w:tabs>
        <w:spacing w:line="360" w:lineRule="auto"/>
        <w:ind w:left="1080"/>
      </w:pPr>
      <w:r w:rsidRPr="00437143">
        <w:t>maximize coverage of the contextual information for the student target population.</w:t>
      </w:r>
    </w:p>
    <w:p w:rsidR="00E43294" w:rsidRPr="00437143" w:rsidRDefault="00E43294" w:rsidP="00E75824">
      <w:pPr>
        <w:pStyle w:val="bullets"/>
        <w:numPr>
          <w:ilvl w:val="0"/>
          <w:numId w:val="0"/>
        </w:numPr>
        <w:spacing w:line="360" w:lineRule="auto"/>
      </w:pPr>
      <w:r>
        <w:t>In addition to the primary sample of 11,450 parents, approximately 1,700 parent records</w:t>
      </w:r>
      <w:r w:rsidR="00D543F0">
        <w:rPr>
          <w:rStyle w:val="FootnoteReference"/>
        </w:rPr>
        <w:footnoteReference w:id="1"/>
      </w:r>
      <w:r>
        <w:t xml:space="preserve"> will be randomly selected as a precaution and released only if, for example, student eligibility rates are </w:t>
      </w:r>
      <w:r w:rsidR="00E75824">
        <w:t>low</w:t>
      </w:r>
      <w:r>
        <w:t>er than expected</w:t>
      </w:r>
      <w:r w:rsidR="00AB02B2">
        <w:t xml:space="preserve"> or if preliminary analyses conducted during data collection indicate significant levels of nonresponse bias and/or low precision</w:t>
      </w:r>
      <w:r>
        <w:t>.</w:t>
      </w:r>
    </w:p>
    <w:p w:rsidR="00310C63" w:rsidRPr="00437143" w:rsidRDefault="00310C63" w:rsidP="00310C63">
      <w:pPr>
        <w:pStyle w:val="Heading3"/>
        <w:rPr>
          <w:lang w:val="en-US"/>
        </w:rPr>
      </w:pPr>
      <w:bookmarkStart w:id="29" w:name="_Toc279415003"/>
      <w:bookmarkStart w:id="30" w:name="_Toc301342507"/>
      <w:r w:rsidRPr="00437143">
        <w:rPr>
          <w:lang w:val="en-US"/>
        </w:rPr>
        <w:t>B.2.e</w:t>
      </w:r>
      <w:r w:rsidRPr="00437143">
        <w:rPr>
          <w:lang w:val="en-US"/>
        </w:rPr>
        <w:tab/>
        <w:t>Weighting</w:t>
      </w:r>
      <w:bookmarkEnd w:id="29"/>
      <w:bookmarkEnd w:id="30"/>
    </w:p>
    <w:p w:rsidR="00405DD0" w:rsidRDefault="006E7039" w:rsidP="00125362">
      <w:pPr>
        <w:pStyle w:val="bodytext0"/>
      </w:pPr>
      <w:r>
        <w:t xml:space="preserve">Currently we are planning two </w:t>
      </w:r>
      <w:r w:rsidR="00125362">
        <w:t xml:space="preserve">sets </w:t>
      </w:r>
      <w:r>
        <w:t xml:space="preserve">of </w:t>
      </w:r>
      <w:r w:rsidR="00125362">
        <w:t xml:space="preserve">longitudinal </w:t>
      </w:r>
      <w:r w:rsidR="00E43294">
        <w:t xml:space="preserve">weights </w:t>
      </w:r>
      <w:r>
        <w:t>for</w:t>
      </w:r>
      <w:r w:rsidR="00E43294">
        <w:t xml:space="preserve"> the HSLS:09—</w:t>
      </w:r>
      <w:r w:rsidR="00125362">
        <w:t>one set for analyzing gross change in the student data such as algebra assessment scores from the base year to the first follow-up (</w:t>
      </w:r>
      <w:r w:rsidR="00125362" w:rsidRPr="00125362">
        <w:rPr>
          <w:i/>
          <w:iCs/>
        </w:rPr>
        <w:t>student weight</w:t>
      </w:r>
      <w:r w:rsidR="00125362">
        <w:t xml:space="preserve">), and one set for analyzing change that includes contextual information on the student’s home life obtained </w:t>
      </w:r>
      <w:r w:rsidR="003A0BB2">
        <w:t>from the student’s parent/guardian</w:t>
      </w:r>
      <w:r w:rsidR="00125362">
        <w:t xml:space="preserve"> (</w:t>
      </w:r>
      <w:r w:rsidR="00125362" w:rsidRPr="00125362">
        <w:rPr>
          <w:i/>
          <w:iCs/>
        </w:rPr>
        <w:t>home-life weight</w:t>
      </w:r>
      <w:r w:rsidR="00125362">
        <w:t>)</w:t>
      </w:r>
      <w:r w:rsidR="003A0BB2">
        <w:t>.</w:t>
      </w:r>
    </w:p>
    <w:p w:rsidR="00310C63" w:rsidRPr="00437143" w:rsidRDefault="006E7039" w:rsidP="00125362">
      <w:pPr>
        <w:pStyle w:val="bodytext0"/>
        <w:keepNext/>
      </w:pPr>
      <w:r>
        <w:t xml:space="preserve">Three weight adjustments are proposed for the longitudinal weights. </w:t>
      </w:r>
      <w:r w:rsidR="00125362">
        <w:t xml:space="preserve">These adjustments are similar to those implemented in the base-year study and other NCES longitudinal studies such as the </w:t>
      </w:r>
      <w:r w:rsidR="00125362" w:rsidRPr="00125362">
        <w:rPr>
          <w:i/>
          <w:iCs/>
        </w:rPr>
        <w:t>Education Longitudinal Study of 2002</w:t>
      </w:r>
      <w:r w:rsidR="00125362">
        <w:t xml:space="preserve"> (ELS:2002). </w:t>
      </w:r>
      <w:r>
        <w:t xml:space="preserve">First, the </w:t>
      </w:r>
      <w:r w:rsidR="00125362">
        <w:t xml:space="preserve">home-life </w:t>
      </w:r>
      <w:r>
        <w:t>contextual weights will be adjusted for the parent subsampling</w:t>
      </w:r>
      <w:r w:rsidR="00125362">
        <w:t xml:space="preserve"> in the first follow-up</w:t>
      </w:r>
      <w:r>
        <w:t>. Second, the</w:t>
      </w:r>
      <w:r w:rsidR="00A448A7">
        <w:t xml:space="preserve"> weights will be adjusted </w:t>
      </w:r>
      <w:r w:rsidR="000304BC">
        <w:t xml:space="preserve">using non-linear models </w:t>
      </w:r>
      <w:r w:rsidR="00A448A7">
        <w:t xml:space="preserve">to account for differential </w:t>
      </w:r>
      <w:r>
        <w:t xml:space="preserve">unit </w:t>
      </w:r>
      <w:r w:rsidR="00A448A7">
        <w:t>nonresponse</w:t>
      </w:r>
      <w:r>
        <w:t xml:space="preserve"> to minimize the potential biasing effects associated with less than perfect response</w:t>
      </w:r>
      <w:r w:rsidR="00A448A7">
        <w:t>.</w:t>
      </w:r>
      <w:r w:rsidR="001B32A4">
        <w:t xml:space="preserve"> </w:t>
      </w:r>
      <w:r>
        <w:t xml:space="preserve">Variables used in the nonresponse weight adjustment will be identified from a larger set as having an association either with a set of key estimates from the study or with the pattern of nonresponse through a </w:t>
      </w:r>
      <w:r w:rsidRPr="00437143">
        <w:t xml:space="preserve">CHAID </w:t>
      </w:r>
      <w:r w:rsidRPr="00437143">
        <w:lastRenderedPageBreak/>
        <w:t>(Chi-square automatic interaction detection</w:t>
      </w:r>
      <w:r>
        <w:t>)</w:t>
      </w:r>
      <w:r w:rsidRPr="00437143">
        <w:t xml:space="preserve"> method</w:t>
      </w:r>
      <w:r>
        <w:t xml:space="preserve">ology. </w:t>
      </w:r>
      <w:r w:rsidR="000304BC">
        <w:t>Third, the weights will be calibrated to base-year counts to minimize coverage error and excessive v</w:t>
      </w:r>
      <w:r w:rsidR="001B32A4">
        <w:t xml:space="preserve">ariation in the weight values. </w:t>
      </w:r>
      <w:r w:rsidR="000304BC">
        <w:t>Note that the nonresponse and calibration adjustments will be implemented with SUDAAN’s PROC WTADJUST (2008) to include main effects and interaction terms in the associated models and to control f</w:t>
      </w:r>
      <w:r w:rsidR="001B32A4">
        <w:t xml:space="preserve">or extreme weight adjustments. </w:t>
      </w:r>
      <w:r w:rsidR="00437DED">
        <w:t>The utility of the adjusted weights will be examined through evaluation of the design effect (precision) for important study variables and nonresponse bias analyses. T</w:t>
      </w:r>
      <w:r w:rsidR="00437DED" w:rsidRPr="00437143">
        <w:t>he bias in</w:t>
      </w:r>
      <w:r w:rsidR="00437DED" w:rsidRPr="00437143">
        <w:rPr>
          <w:position w:val="-10"/>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19.15pt" o:ole="" filled="t">
            <v:imagedata r:id="rId17" o:title=""/>
          </v:shape>
          <o:OLEObject Type="Embed" ProgID="Equation.DSMT4" ShapeID="_x0000_i1025" DrawAspect="Content" ObjectID="_1383474406" r:id="rId18"/>
        </w:object>
      </w:r>
      <w:r w:rsidR="00437DED">
        <w:t xml:space="preserve">, an estimate calculated with the respondent data, is </w:t>
      </w:r>
      <w:r w:rsidR="00437DED" w:rsidRPr="00437143">
        <w:t>estimated by</w:t>
      </w:r>
      <w:r w:rsidR="00EC5531">
        <w:t xml:space="preserve"> </w:t>
      </w:r>
      <w:r w:rsidR="00EC5531" w:rsidRPr="00382D5B">
        <w:rPr>
          <w:position w:val="-10"/>
        </w:rPr>
        <w:object w:dxaOrig="1400" w:dyaOrig="360">
          <v:shape id="_x0000_i1026" type="#_x0000_t75" style="width:70.7pt;height:18.5pt" o:ole="">
            <v:imagedata r:id="rId19" o:title=""/>
          </v:shape>
          <o:OLEObject Type="Embed" ProgID="Equation.DSMT4" ShapeID="_x0000_i1026" DrawAspect="Content" ObjectID="_1383474407" r:id="rId20"/>
        </w:object>
      </w:r>
      <w:r w:rsidR="00EC5531">
        <w:t xml:space="preserve">, where </w:t>
      </w:r>
      <w:r w:rsidR="00EC5531" w:rsidRPr="00EC5531">
        <w:rPr>
          <w:position w:val="-6"/>
        </w:rPr>
        <w:object w:dxaOrig="200" w:dyaOrig="320">
          <v:shape id="_x0000_i1027" type="#_x0000_t75" style="width:9.9pt;height:18.5pt" o:ole="" filled="t">
            <v:imagedata r:id="rId21" o:title=""/>
          </v:shape>
          <o:OLEObject Type="Embed" ProgID="Equation.DSMT4" ShapeID="_x0000_i1027" DrawAspect="Content" ObjectID="_1383474408" r:id="rId22"/>
        </w:object>
      </w:r>
      <w:r w:rsidR="00EC5531">
        <w:t xml:space="preserve"> is the estimate calculated with </w:t>
      </w:r>
      <w:r w:rsidR="001B32A4">
        <w:t xml:space="preserve">all sample data. </w:t>
      </w:r>
      <w:r w:rsidR="00437DED">
        <w:t xml:space="preserve">The weight adjustments will be revisited if the </w:t>
      </w:r>
      <w:r w:rsidR="00EC5531">
        <w:t xml:space="preserve">analysis </w:t>
      </w:r>
      <w:r w:rsidR="00437DED">
        <w:t>results are not comparable to the base-year analysis</w:t>
      </w:r>
      <w:r w:rsidR="00EC5531">
        <w:t>.</w:t>
      </w:r>
    </w:p>
    <w:p w:rsidR="00310C63" w:rsidRPr="00437143" w:rsidRDefault="00310C63" w:rsidP="00310C63">
      <w:pPr>
        <w:pStyle w:val="Heading3"/>
        <w:rPr>
          <w:lang w:val="en-US"/>
        </w:rPr>
      </w:pPr>
      <w:bookmarkStart w:id="31" w:name="_Toc279415004"/>
      <w:bookmarkStart w:id="32" w:name="_Toc301342508"/>
      <w:r w:rsidRPr="00437143">
        <w:rPr>
          <w:lang w:val="en-US"/>
        </w:rPr>
        <w:t>B.2.f</w:t>
      </w:r>
      <w:r w:rsidRPr="00437143">
        <w:rPr>
          <w:lang w:val="en-US"/>
        </w:rPr>
        <w:tab/>
        <w:t>Variance Estimation</w:t>
      </w:r>
      <w:bookmarkEnd w:id="31"/>
      <w:bookmarkEnd w:id="32"/>
    </w:p>
    <w:p w:rsidR="00310C63" w:rsidRPr="00437143" w:rsidRDefault="00310C63" w:rsidP="00527E2C">
      <w:pPr>
        <w:pStyle w:val="bodytext0"/>
      </w:pPr>
      <w:r w:rsidRPr="00437143">
        <w:t>For variance estimation, sets of 200 balanced repeated replication (BRR) weights will</w:t>
      </w:r>
      <w:r w:rsidR="00405DD0">
        <w:t xml:space="preserve"> again</w:t>
      </w:r>
      <w:r w:rsidRPr="00437143">
        <w:t xml:space="preserve"> be created for </w:t>
      </w:r>
      <w:r w:rsidR="003A0BB2">
        <w:t>the HSLS:09 first follow-up study</w:t>
      </w:r>
      <w:r w:rsidRPr="00437143">
        <w:t xml:space="preserve">. The BRR weighting process will replicate the full weighting process and will use procedures developed for a number of other studies, including </w:t>
      </w:r>
      <w:r w:rsidR="003A0BB2">
        <w:t>HSLS:09 base year, Education Longitudinal Study of 2002 (ELS:2002), and National Postsecondary Student Aid Studies (NPSAS)</w:t>
      </w:r>
      <w:r w:rsidRPr="00437143">
        <w:t xml:space="preserve">. In addition, analysis strata and primary sampling units (PSUs) created from the sampling PSUs </w:t>
      </w:r>
      <w:r w:rsidR="003A0BB2">
        <w:t xml:space="preserve">(i.e., schools) </w:t>
      </w:r>
      <w:r w:rsidR="00EA69EB">
        <w:t xml:space="preserve">during the base-year study </w:t>
      </w:r>
      <w:r w:rsidRPr="00437143">
        <w:t xml:space="preserve">will be </w:t>
      </w:r>
      <w:r w:rsidR="00D53D22" w:rsidRPr="00437143">
        <w:t xml:space="preserve">included </w:t>
      </w:r>
      <w:r w:rsidR="00D53D22">
        <w:t>on</w:t>
      </w:r>
      <w:r w:rsidR="00E75824">
        <w:t xml:space="preserve"> </w:t>
      </w:r>
      <w:r w:rsidR="00574570" w:rsidRPr="00801BC8">
        <w:t>the</w:t>
      </w:r>
      <w:r w:rsidRPr="00437143">
        <w:t xml:space="preserve"> </w:t>
      </w:r>
      <w:r w:rsidR="00EA69EB">
        <w:t xml:space="preserve">HSLS:09 restricted-use data files to accommodate </w:t>
      </w:r>
      <w:r w:rsidRPr="00437143">
        <w:t xml:space="preserve">analysts wanting to use Taylor series </w:t>
      </w:r>
      <w:r w:rsidR="00EA69EB" w:rsidRPr="00437143">
        <w:t xml:space="preserve">rather than BRR </w:t>
      </w:r>
      <w:r w:rsidRPr="00437143">
        <w:t>variance estimation.</w:t>
      </w:r>
    </w:p>
    <w:p w:rsidR="00310C63" w:rsidRPr="00437143" w:rsidRDefault="00310C63" w:rsidP="00310C63">
      <w:pPr>
        <w:pStyle w:val="Heading3"/>
        <w:rPr>
          <w:lang w:val="en-US"/>
        </w:rPr>
      </w:pPr>
      <w:bookmarkStart w:id="33" w:name="_Toc279415005"/>
      <w:bookmarkStart w:id="34" w:name="_Toc301342509"/>
      <w:r w:rsidRPr="00437143">
        <w:rPr>
          <w:lang w:val="en-US"/>
        </w:rPr>
        <w:t>B.2.g</w:t>
      </w:r>
      <w:r w:rsidRPr="00437143">
        <w:rPr>
          <w:lang w:val="en-US"/>
        </w:rPr>
        <w:tab/>
        <w:t>Imputation of Missing Data</w:t>
      </w:r>
      <w:bookmarkEnd w:id="33"/>
      <w:bookmarkEnd w:id="34"/>
    </w:p>
    <w:p w:rsidR="00310C63" w:rsidRPr="00437143" w:rsidRDefault="00310C63" w:rsidP="00C6513A">
      <w:pPr>
        <w:pStyle w:val="bodytext0"/>
      </w:pPr>
      <w:r w:rsidRPr="00437143">
        <w:t xml:space="preserve">Missing values due to item nonresponse will be imputed </w:t>
      </w:r>
      <w:r w:rsidR="00EA69EB">
        <w:t xml:space="preserve">for a small set of variables only </w:t>
      </w:r>
      <w:r w:rsidRPr="00437143">
        <w:t xml:space="preserve">after the data </w:t>
      </w:r>
      <w:r w:rsidR="00C6513A">
        <w:t>have been cleaned to ensure high quality values for this procedure</w:t>
      </w:r>
      <w:r w:rsidRPr="00437143">
        <w:t>. Imputation will be performed for items commonly used to define analysis domain</w:t>
      </w:r>
      <w:r w:rsidR="00D543F0">
        <w:t xml:space="preserve"> (such as SES, which will be determined only after the instruments have been finalized) </w:t>
      </w:r>
      <w:r w:rsidRPr="00437143">
        <w:t xml:space="preserve"> items that are frequently used in cross-tabulations, and items needed for weighting. </w:t>
      </w:r>
      <w:r w:rsidR="00EA69EB">
        <w:t>Missing value</w:t>
      </w:r>
      <w:r w:rsidR="002F222F">
        <w:t>s</w:t>
      </w:r>
      <w:r w:rsidR="00EA69EB">
        <w:t xml:space="preserve"> for HSLS:09 questionnaire i</w:t>
      </w:r>
      <w:r w:rsidRPr="00437143">
        <w:t xml:space="preserve">tems </w:t>
      </w:r>
      <w:r w:rsidR="00EA69EB">
        <w:t xml:space="preserve">identified for this task </w:t>
      </w:r>
      <w:r w:rsidRPr="00437143">
        <w:t xml:space="preserve">will be imputed </w:t>
      </w:r>
      <w:r w:rsidR="00EA69EB">
        <w:t xml:space="preserve">first (if applicable) </w:t>
      </w:r>
      <w:r w:rsidRPr="00437143">
        <w:t xml:space="preserve">using </w:t>
      </w:r>
      <w:r w:rsidR="00EA69EB">
        <w:t xml:space="preserve">logical imputation (e.g., gender imputed based on name of the respondent) and second through </w:t>
      </w:r>
      <w:r w:rsidRPr="00437143">
        <w:t>a weighted sequential hot deck procedure</w:t>
      </w:r>
      <w:r w:rsidR="00C33C7F">
        <w:t xml:space="preserve"> implemented in SUDAAN’s PROC HOTDECK</w:t>
      </w:r>
      <w:r w:rsidRPr="00437143">
        <w:t xml:space="preserve">. By incorporating the sampling weights, this method of imputation takes into account the unequal probabilities of selection in the original sample while controlling the expected number of times a particular respondent’s answer </w:t>
      </w:r>
      <w:r w:rsidRPr="00437143">
        <w:lastRenderedPageBreak/>
        <w:t>will be used as a donor.</w:t>
      </w:r>
      <w:r w:rsidR="00EA69EB">
        <w:t xml:space="preserve">  As with the base-year study, multiple imputation will be reserved for important continuous variables such as the </w:t>
      </w:r>
      <w:r w:rsidR="00C33C7F">
        <w:t>math achievement score calculated from an adaptive test administered to the sampled students.</w:t>
      </w:r>
    </w:p>
    <w:p w:rsidR="00310C63" w:rsidRPr="00437143" w:rsidRDefault="00310C63" w:rsidP="00310C63">
      <w:pPr>
        <w:pStyle w:val="Heading2"/>
      </w:pPr>
      <w:bookmarkStart w:id="35" w:name="_Toc499087147"/>
      <w:bookmarkStart w:id="36" w:name="_Toc192579056"/>
      <w:bookmarkStart w:id="37" w:name="_Toc279415006"/>
      <w:bookmarkStart w:id="38" w:name="_Toc301342510"/>
      <w:bookmarkStart w:id="39" w:name="_Toc192578758"/>
      <w:r w:rsidRPr="00437143">
        <w:t>B.3</w:t>
      </w:r>
      <w:r w:rsidRPr="00437143">
        <w:tab/>
        <w:t>Methods for Maximizing Response Rates</w:t>
      </w:r>
      <w:bookmarkEnd w:id="35"/>
      <w:bookmarkEnd w:id="36"/>
      <w:bookmarkEnd w:id="37"/>
      <w:bookmarkEnd w:id="38"/>
    </w:p>
    <w:bookmarkEnd w:id="39"/>
    <w:p w:rsidR="00310C63" w:rsidRPr="00437143" w:rsidRDefault="00310C63" w:rsidP="001E7DAB">
      <w:pPr>
        <w:pStyle w:val="bodytext0"/>
      </w:pPr>
      <w:r w:rsidRPr="00437143">
        <w:t>Procedures for maximizing response rates at the institution and respondent levels are b</w:t>
      </w:r>
      <w:r w:rsidR="001D106E">
        <w:t>ased on successful experiences i</w:t>
      </w:r>
      <w:r w:rsidRPr="00437143">
        <w:t xml:space="preserve">n </w:t>
      </w:r>
      <w:r w:rsidR="001E7DAB">
        <w:t>the base year study</w:t>
      </w:r>
      <w:r w:rsidR="00F02801">
        <w:t>, first follow-up field test,</w:t>
      </w:r>
      <w:r w:rsidR="001D106E">
        <w:t xml:space="preserve"> and i</w:t>
      </w:r>
      <w:r w:rsidR="001E7DAB">
        <w:t xml:space="preserve">n </w:t>
      </w:r>
      <w:r w:rsidRPr="00437143">
        <w:t>predecessor and other similar studies. In this section, methods for maximizing response rates for students, parents, and school staff are discussed. Plans for maximizing response rates for school recruitment were presented and approved by OMB in an earlier submission (OMB# 1850-0852 v.6).</w:t>
      </w:r>
    </w:p>
    <w:p w:rsidR="00310C63" w:rsidRPr="00437143" w:rsidRDefault="00310C63" w:rsidP="00310C63">
      <w:pPr>
        <w:pStyle w:val="bodytext0"/>
      </w:pPr>
      <w:r w:rsidRPr="00437143">
        <w:rPr>
          <w:b/>
          <w:bCs/>
        </w:rPr>
        <w:t xml:space="preserve">Student. </w:t>
      </w:r>
      <w:r w:rsidRPr="00437143">
        <w:t xml:space="preserve">The majority of students will participate </w:t>
      </w:r>
      <w:r w:rsidR="003A0BB7">
        <w:t>in HSLS:09 during</w:t>
      </w:r>
      <w:r w:rsidRPr="00437143">
        <w:t xml:space="preserve"> a</w:t>
      </w:r>
      <w:r w:rsidR="003A0BB7">
        <w:t>n in-school</w:t>
      </w:r>
      <w:r w:rsidRPr="00437143">
        <w:t xml:space="preserve"> session. A subset of the students selected to participate in the base-year study will no longer be enrolled in the base-year school at the time of the first follow-up and will therefore be contacted to complete the questionnaire and assessment via Web, CATI, or CAPI. Methods for maximizing response rates among students participating in-school will be discussed, followed by methods for maximizing response rates for students participating out-of-school.</w:t>
      </w:r>
    </w:p>
    <w:p w:rsidR="00437143" w:rsidRPr="00437143" w:rsidRDefault="00310C63" w:rsidP="00310C63">
      <w:pPr>
        <w:pStyle w:val="bodytext0"/>
      </w:pPr>
      <w:r w:rsidRPr="00437143">
        <w:t>Ensuring a high student response at each school begins several weeks prior to the student session. Session administrators will work closely with the school coordinators to coordinate the logistics of the sessions and notify students about the sessions. Because the sampled students are dispersed across multiple classes, there is a heavy burden on the school coordinator to inform students about the session, distribute parental consent materials, and ensure that students arrive at the prescribed location at the scheduled date and time. Session administrators will assume as much of this burden as is possible and permissible by the school.</w:t>
      </w:r>
    </w:p>
    <w:p w:rsidR="00310C63" w:rsidRPr="00437143" w:rsidRDefault="00310C63" w:rsidP="0014340E">
      <w:pPr>
        <w:pStyle w:val="bodytext0"/>
      </w:pPr>
      <w:r w:rsidRPr="00437143">
        <w:t xml:space="preserve">From past experience, ensuring that students are made aware of the session is the most critical aspect of making sure they arrive at the session at the scheduled time. Despite receiving the consent form to take home, students do not necessarily distinguish the form from other materials they take home, and they often forget about the session without frequent reminders. To help remind students about the sessions, the study will implement options such as </w:t>
      </w:r>
      <w:r w:rsidR="0014340E">
        <w:t>handing out</w:t>
      </w:r>
      <w:r w:rsidR="0014340E" w:rsidRPr="00437143">
        <w:t xml:space="preserve"> </w:t>
      </w:r>
      <w:r w:rsidRPr="00437143">
        <w:t xml:space="preserve">postcard reminders </w:t>
      </w:r>
      <w:r w:rsidR="0014340E">
        <w:t xml:space="preserve">to the HSLS:09 students </w:t>
      </w:r>
      <w:r w:rsidRPr="00437143">
        <w:t xml:space="preserve">a day or two prior to the session, notifying the </w:t>
      </w:r>
      <w:r w:rsidRPr="00437143">
        <w:lastRenderedPageBreak/>
        <w:t>teachers of selected students from whose classes students will be pulled out for HSLS:09, asking the school coordinator to make an announcement on the PA system, and having the Session Administrator visit a few days prior to the session and convene a brief meeting of the student sample members to encourage participation. Parent contact information will be collected from each school from which the parent survey will be conducted. If phone numbers are provided, the Session Administrator will contact parents a day or two prior to the session to remind the students when they should arrive.</w:t>
      </w:r>
    </w:p>
    <w:p w:rsidR="00310C63" w:rsidRPr="00437143" w:rsidRDefault="00310C63" w:rsidP="00310C63">
      <w:pPr>
        <w:pStyle w:val="bodytext0"/>
      </w:pPr>
      <w:r w:rsidRPr="00437143">
        <w:t>Each week, project staff will conduct group strategy calls with the Session Administrators to discuss the status of the schools with test d</w:t>
      </w:r>
      <w:r w:rsidR="001B32A4">
        <w:t xml:space="preserve">ates scheduled for the coming 2 </w:t>
      </w:r>
      <w:r w:rsidRPr="00437143">
        <w:t>weeks. The purpose of these conference calls is to learn about the preparedness of each school for the student session, identify any concerns about anticipated response rate or computer capabilities at the school, provide a forum for brainstorming solutions to anticipated problems, and share success stories and lessons learned from other schools. Project staff will follow up frequently with Session Administrators who report problems or concerns with the preparations for student sessions at particular schools.</w:t>
      </w:r>
    </w:p>
    <w:p w:rsidR="00310C63" w:rsidRPr="00437143" w:rsidRDefault="00310C63" w:rsidP="002A08C5">
      <w:pPr>
        <w:pStyle w:val="bodytext0"/>
      </w:pPr>
      <w:r w:rsidRPr="00437143">
        <w:t xml:space="preserve">Plans for student incentives in the </w:t>
      </w:r>
      <w:r w:rsidR="002A08C5">
        <w:t>first follow-up main study</w:t>
      </w:r>
      <w:r w:rsidRPr="00437143">
        <w:t xml:space="preserve"> were described in </w:t>
      </w:r>
      <w:r w:rsidR="000010D3">
        <w:t>Part A</w:t>
      </w:r>
      <w:r w:rsidRPr="00437143">
        <w:t>. Each student participating in school will receive $10</w:t>
      </w:r>
      <w:r w:rsidR="002A08C5">
        <w:t>, as was done in the first follow-up field test</w:t>
      </w:r>
      <w:r w:rsidR="000010D3">
        <w:t>. O</w:t>
      </w:r>
      <w:r w:rsidRPr="00437143">
        <w:t>ffering an incentive to students participating in-school will help to maximize student participation in-school, which is a lower cost option than following students outside of school to participate in the follow-up study.</w:t>
      </w:r>
    </w:p>
    <w:p w:rsidR="00310C63" w:rsidRPr="00437143" w:rsidRDefault="00310C63" w:rsidP="001E7DAB">
      <w:pPr>
        <w:pStyle w:val="bodytext0"/>
      </w:pPr>
      <w:r w:rsidRPr="00437143">
        <w:t>Students who have left the base-year school or who are absent for the in-school session will be contacted outside of school to participate in the study via Web or CATI administration. Parental consent is required before the student takes part in the study. We plan to collect parental consent in one of t</w:t>
      </w:r>
      <w:r w:rsidR="009B3B0C">
        <w:t>hree</w:t>
      </w:r>
      <w:r w:rsidRPr="00437143">
        <w:t xml:space="preserve"> ways. Parents will receive </w:t>
      </w:r>
      <w:r w:rsidR="009B3B0C">
        <w:t xml:space="preserve">a letter asking for permission to have their student participate. Parents will be encouraged to hand students an enclosed envelope which has the letter to the student and </w:t>
      </w:r>
      <w:r w:rsidRPr="00437143">
        <w:t xml:space="preserve">credentials to log into </w:t>
      </w:r>
      <w:r w:rsidR="001B32A4">
        <w:t xml:space="preserve">student survey. </w:t>
      </w:r>
      <w:r w:rsidR="009B3B0C">
        <w:t xml:space="preserve">Parents will also have the option to log into </w:t>
      </w:r>
      <w:r w:rsidRPr="00437143">
        <w:t xml:space="preserve">the study website and provide consent online for the student to complete the questionnaire. </w:t>
      </w:r>
      <w:r w:rsidR="009B3B0C">
        <w:t>Finally, p</w:t>
      </w:r>
      <w:r w:rsidRPr="00437143">
        <w:t xml:space="preserve">arents </w:t>
      </w:r>
      <w:r w:rsidR="00D53D22" w:rsidRPr="00437143">
        <w:t>may provide</w:t>
      </w:r>
      <w:r w:rsidRPr="00437143">
        <w:t xml:space="preserve"> consent verbally to a telephone interviewer </w:t>
      </w:r>
      <w:r w:rsidR="009B3B0C">
        <w:t>o</w:t>
      </w:r>
      <w:r w:rsidR="001E7DAB">
        <w:t>r</w:t>
      </w:r>
      <w:r w:rsidR="009B3B0C">
        <w:t xml:space="preserve"> field interviewer </w:t>
      </w:r>
      <w:r w:rsidRPr="00437143">
        <w:t>for their teenager’s participation.</w:t>
      </w:r>
    </w:p>
    <w:p w:rsidR="00437143" w:rsidRPr="00437143" w:rsidRDefault="00206506" w:rsidP="00206506">
      <w:pPr>
        <w:pStyle w:val="bodytext0"/>
      </w:pPr>
      <w:r>
        <w:lastRenderedPageBreak/>
        <w:t xml:space="preserve">Student invitation materials will be sent through the parents until parental permission is provided online or by phone. </w:t>
      </w:r>
      <w:r w:rsidR="00310C63" w:rsidRPr="00437143">
        <w:t>Once parent permission is obtained, subsequent reminder notices will be sent directly to the student. Telephone interviewers will prompt students by phone to complete the questionnaire and assessment, with the opportunity to complete the questionnaire by phone. A small number of students will be contacted for CAPI administration if we are unable to reach them for a Web or phone interview.</w:t>
      </w:r>
    </w:p>
    <w:p w:rsidR="00437143" w:rsidRPr="00437143" w:rsidRDefault="00310C63" w:rsidP="0039396D">
      <w:pPr>
        <w:pStyle w:val="bodytext0"/>
      </w:pPr>
      <w:r w:rsidRPr="00437143">
        <w:t xml:space="preserve">Our experience on </w:t>
      </w:r>
      <w:r w:rsidR="002A08C5">
        <w:t xml:space="preserve">the HSLS:09 first follow-up field test and the </w:t>
      </w:r>
      <w:r w:rsidRPr="00437143">
        <w:t>ELS:</w:t>
      </w:r>
      <w:r w:rsidR="002A08C5">
        <w:t>20</w:t>
      </w:r>
      <w:r w:rsidRPr="00437143">
        <w:t xml:space="preserve">02/04 </w:t>
      </w:r>
      <w:r w:rsidR="002A08C5">
        <w:t xml:space="preserve">first follow-up </w:t>
      </w:r>
      <w:r w:rsidRPr="00437143">
        <w:t xml:space="preserve">showed that it is more challenging to obtain high response rates among students participating outside of school than their in-school counterparts. We </w:t>
      </w:r>
      <w:r w:rsidR="0039396D">
        <w:t xml:space="preserve">also learned in the HSLS:09 first follow-up field test that students who have left their base year school by the time of the </w:t>
      </w:r>
      <w:r w:rsidR="0014340E">
        <w:t xml:space="preserve">first </w:t>
      </w:r>
      <w:r w:rsidR="0039396D">
        <w:t xml:space="preserve">follow-up study were the most challenging students from which to elicit a response. We further </w:t>
      </w:r>
      <w:r w:rsidRPr="00437143">
        <w:t xml:space="preserve">expect that students with the lowest </w:t>
      </w:r>
      <w:r w:rsidR="005E7186">
        <w:t xml:space="preserve">likelihood </w:t>
      </w:r>
      <w:r w:rsidRPr="00437143">
        <w:t>to respond would be students who have dropped out of school. Gaining the cooperation of th</w:t>
      </w:r>
      <w:r w:rsidR="0039396D">
        <w:t>i</w:t>
      </w:r>
      <w:r w:rsidRPr="00437143">
        <w:t xml:space="preserve">s group </w:t>
      </w:r>
      <w:r w:rsidR="0039396D">
        <w:t>is</w:t>
      </w:r>
      <w:r w:rsidRPr="00437143">
        <w:t xml:space="preserve"> critical, as dropouts are a group of particular interest in the research </w:t>
      </w:r>
      <w:r w:rsidR="006D099A">
        <w:t>and policy</w:t>
      </w:r>
      <w:r w:rsidRPr="00437143">
        <w:t xml:space="preserve"> communit</w:t>
      </w:r>
      <w:r w:rsidR="006D099A">
        <w:t>ies</w:t>
      </w:r>
      <w:r w:rsidRPr="00437143">
        <w:t xml:space="preserve">. For that reason, we propose to target students </w:t>
      </w:r>
      <w:r w:rsidR="0039396D">
        <w:t>who have left their base year school</w:t>
      </w:r>
      <w:r w:rsidRPr="00437143">
        <w:t xml:space="preserve">. We anticipate that this will increase the response rate </w:t>
      </w:r>
      <w:r w:rsidR="0014340E">
        <w:t xml:space="preserve">for this group </w:t>
      </w:r>
      <w:r w:rsidRPr="00437143">
        <w:t xml:space="preserve">as well as increase the weighted response rate overall. In addition, we predict that this </w:t>
      </w:r>
      <w:r w:rsidR="006D099A">
        <w:t>will</w:t>
      </w:r>
      <w:r w:rsidR="002866AC" w:rsidRPr="00437143">
        <w:t xml:space="preserve"> </w:t>
      </w:r>
      <w:r w:rsidRPr="00437143">
        <w:t>result in less biased survey estimates because the focus will be on cases that are dissimilar from those that have already responded (Merkle and Edelman 2009).</w:t>
      </w:r>
      <w:r w:rsidR="006149B5">
        <w:t xml:space="preserve"> </w:t>
      </w:r>
      <w:r w:rsidR="0039396D">
        <w:t>Because this information will be derived from enrollment status information provided by the school in advance of the data collection period, we plan to use this information to determine the set of students to target in lieu of developing a formal propensity model for the first follow-up main study.</w:t>
      </w:r>
      <w:r w:rsidR="006149B5">
        <w:t xml:space="preserve"> </w:t>
      </w:r>
    </w:p>
    <w:p w:rsidR="00437143" w:rsidRPr="00437143" w:rsidRDefault="00310C63" w:rsidP="0039396D">
      <w:pPr>
        <w:pStyle w:val="bodytext0"/>
      </w:pPr>
      <w:r w:rsidRPr="00437143">
        <w:t>At the start of the data collection, all students contacted to participate outside of school would be offered $</w:t>
      </w:r>
      <w:r w:rsidR="009B3B0C">
        <w:t>15</w:t>
      </w:r>
      <w:r w:rsidR="009B3B0C" w:rsidRPr="00437143">
        <w:t xml:space="preserve"> </w:t>
      </w:r>
      <w:r w:rsidRPr="00437143">
        <w:t>to complete the questionnaire and $10 for completing the mathematics assessment, for a total of $</w:t>
      </w:r>
      <w:r w:rsidR="009B3B0C">
        <w:t>25</w:t>
      </w:r>
      <w:r w:rsidRPr="00437143">
        <w:t xml:space="preserve">. After the three-week early web data collection period expires, those </w:t>
      </w:r>
      <w:r w:rsidR="00BE20BB">
        <w:t xml:space="preserve">students identified as </w:t>
      </w:r>
      <w:r w:rsidR="0039396D">
        <w:t xml:space="preserve">having left the base year school </w:t>
      </w:r>
      <w:r w:rsidRPr="00437143">
        <w:t xml:space="preserve"> would be offered $</w:t>
      </w:r>
      <w:r w:rsidR="009B3B0C">
        <w:t>40</w:t>
      </w:r>
      <w:r w:rsidRPr="00437143">
        <w:t xml:space="preserve"> for completing the questionnaire and $10 for completing the mathematics assessment, for a total of $</w:t>
      </w:r>
      <w:r w:rsidR="006149B5">
        <w:t>5</w:t>
      </w:r>
      <w:r w:rsidRPr="00437143">
        <w:t xml:space="preserve">0. All other students </w:t>
      </w:r>
      <w:r w:rsidR="0039396D">
        <w:t xml:space="preserve">(including those who missed the in-school session) </w:t>
      </w:r>
      <w:r w:rsidRPr="00437143">
        <w:t>would continue to be offered the original incentive of $</w:t>
      </w:r>
      <w:r w:rsidR="009B3B0C">
        <w:t>15</w:t>
      </w:r>
      <w:r w:rsidRPr="00437143">
        <w:t xml:space="preserve"> for completing the questionnaire and $10 for completing the mathematics assessment, for a total of $</w:t>
      </w:r>
      <w:r w:rsidR="009B3B0C">
        <w:t>25</w:t>
      </w:r>
      <w:r w:rsidRPr="00437143">
        <w:t>.</w:t>
      </w:r>
    </w:p>
    <w:p w:rsidR="00437143" w:rsidRPr="00437143" w:rsidRDefault="00310C63" w:rsidP="00AA7628">
      <w:pPr>
        <w:pStyle w:val="bodytext0"/>
      </w:pPr>
      <w:r w:rsidRPr="00437143">
        <w:rPr>
          <w:b/>
          <w:bCs/>
        </w:rPr>
        <w:lastRenderedPageBreak/>
        <w:t xml:space="preserve">Parent. </w:t>
      </w:r>
      <w:r w:rsidRPr="00437143">
        <w:t>Parents of base-year sampled students received a panel maintenance letter in the fall of 201</w:t>
      </w:r>
      <w:r w:rsidR="00AA7628">
        <w:t>1</w:t>
      </w:r>
      <w:r w:rsidRPr="00437143">
        <w:t xml:space="preserve"> indicating that they would be contacted to participate in the first follow-up in the spring of 201</w:t>
      </w:r>
      <w:r w:rsidR="00AA7628">
        <w:t>2</w:t>
      </w:r>
      <w:r w:rsidRPr="00437143">
        <w:t>. There will be several additional opportunities to interact with parents to encourage their participation in the study. The parental consent form will be sent home with the students several weeks before the student session, and the letter will mention that the parent interview is forthcoming</w:t>
      </w:r>
      <w:r w:rsidR="000310BD">
        <w:t xml:space="preserve"> for a subsample of parents</w:t>
      </w:r>
      <w:r w:rsidRPr="00437143">
        <w:t xml:space="preserve">. A letter will be sent to the parent via e-mail and U.S. </w:t>
      </w:r>
      <w:r w:rsidR="0054651A">
        <w:t>m</w:t>
      </w:r>
      <w:r w:rsidRPr="00437143">
        <w:t>ail to initiate the parent interview, providing a URL and credentials for the web instrument and a telephone number that can be used for a telephone interview. If a telephone number is available, the SA will contact the parent to remind him or her of the student session, and will take the opportunity to build a relationship with the parent and encourage participation from both the student and parent. Parents who do not complete the web instrument will be followed up via CATI</w:t>
      </w:r>
      <w:r w:rsidR="00C72637">
        <w:t xml:space="preserve"> (telephone)</w:t>
      </w:r>
      <w:r w:rsidRPr="00437143">
        <w:t>, with CAPI</w:t>
      </w:r>
      <w:r w:rsidR="00C72637">
        <w:t xml:space="preserve"> (in-person)</w:t>
      </w:r>
      <w:r w:rsidRPr="00437143">
        <w:t xml:space="preserve"> data collection conducted as a last resort. </w:t>
      </w:r>
      <w:r w:rsidR="00AA7628">
        <w:t>A</w:t>
      </w:r>
      <w:r w:rsidR="00EE77F2">
        <w:t xml:space="preserve">n abbreviated </w:t>
      </w:r>
      <w:r w:rsidRPr="00437143">
        <w:t xml:space="preserve">paper-and-pencil version of the questionnaire will be available for parents who do not have a telephone or </w:t>
      </w:r>
      <w:r w:rsidR="008F278C">
        <w:t>i</w:t>
      </w:r>
      <w:r w:rsidRPr="00437143">
        <w:t>nternet access and/or as a last resort. The parent interview will be translated into Spanish to accommodate limited English proficient and nonproficient parents. Less than one percent of parents were excluded in the base year due to other language needs, thus it is not proposed to translate the interview into other languages.</w:t>
      </w:r>
    </w:p>
    <w:p w:rsidR="0039396D" w:rsidRDefault="00C94ACD" w:rsidP="00B71296">
      <w:pPr>
        <w:pStyle w:val="bodytext0"/>
        <w:rPr>
          <w:szCs w:val="24"/>
        </w:rPr>
      </w:pPr>
      <w:r>
        <w:rPr>
          <w:szCs w:val="24"/>
        </w:rPr>
        <w:t xml:space="preserve">In the first follow-up field test, </w:t>
      </w:r>
      <w:r w:rsidR="00064181">
        <w:rPr>
          <w:szCs w:val="24"/>
        </w:rPr>
        <w:t>we used propensity modeling to identify the parent cases with a low propensity to respond and implemented CAPI data collection for these cases immediately after the three-we</w:t>
      </w:r>
      <w:r w:rsidR="001B32A4">
        <w:rPr>
          <w:szCs w:val="24"/>
        </w:rPr>
        <w:t xml:space="preserve">ek web data collection period. </w:t>
      </w:r>
      <w:r w:rsidR="00064181">
        <w:rPr>
          <w:szCs w:val="24"/>
        </w:rPr>
        <w:t xml:space="preserve">We </w:t>
      </w:r>
      <w:r w:rsidR="00540729">
        <w:rPr>
          <w:szCs w:val="24"/>
        </w:rPr>
        <w:t>observed</w:t>
      </w:r>
      <w:r w:rsidR="00064181">
        <w:rPr>
          <w:szCs w:val="24"/>
        </w:rPr>
        <w:t xml:space="preserve"> that this resulted in a higher parent response than those that went to CATI, but the sample size was too small to determine the effect on nonresponse bias</w:t>
      </w:r>
      <w:r w:rsidR="0039396D">
        <w:rPr>
          <w:szCs w:val="24"/>
        </w:rPr>
        <w:t xml:space="preserve">.  </w:t>
      </w:r>
      <w:r w:rsidR="00064181">
        <w:rPr>
          <w:szCs w:val="24"/>
        </w:rPr>
        <w:t xml:space="preserve">In the analysis of field test response rates, it was also determined that </w:t>
      </w:r>
      <w:r>
        <w:rPr>
          <w:szCs w:val="24"/>
        </w:rPr>
        <w:t>it was most challenging to gain participation from the parents of students who no longe</w:t>
      </w:r>
      <w:r w:rsidR="001B32A4">
        <w:rPr>
          <w:szCs w:val="24"/>
        </w:rPr>
        <w:t xml:space="preserve">r attend the base-year school. </w:t>
      </w:r>
      <w:r w:rsidR="0039396D">
        <w:rPr>
          <w:szCs w:val="24"/>
        </w:rPr>
        <w:t xml:space="preserve"> Despite the inability to determine the effect on nonresponse bias, we have demonstrated success developing propensity models for longitudinal studies.  Results from the ELS</w:t>
      </w:r>
      <w:r w:rsidR="00B71296">
        <w:rPr>
          <w:szCs w:val="24"/>
        </w:rPr>
        <w:t>:2002</w:t>
      </w:r>
      <w:r w:rsidR="0039396D">
        <w:rPr>
          <w:szCs w:val="24"/>
        </w:rPr>
        <w:t xml:space="preserve"> third follow-up field test study are still in progress, but preliminary analyses </w:t>
      </w:r>
      <w:r w:rsidR="00B71296">
        <w:rPr>
          <w:szCs w:val="24"/>
        </w:rPr>
        <w:t>from</w:t>
      </w:r>
      <w:r w:rsidR="0039396D">
        <w:rPr>
          <w:szCs w:val="24"/>
        </w:rPr>
        <w:t xml:space="preserve"> that field test showed that the propensity model had a greater predictive power (with a higher R</w:t>
      </w:r>
      <w:r w:rsidR="0039396D" w:rsidRPr="008A3290">
        <w:rPr>
          <w:szCs w:val="24"/>
          <w:vertAlign w:val="superscript"/>
        </w:rPr>
        <w:t>2</w:t>
      </w:r>
      <w:r w:rsidR="0039396D">
        <w:rPr>
          <w:szCs w:val="24"/>
        </w:rPr>
        <w:t xml:space="preserve"> value) than models run for the cross-sectional postsecondary studies.  </w:t>
      </w:r>
    </w:p>
    <w:p w:rsidR="00437143" w:rsidRPr="00437143" w:rsidRDefault="00064181" w:rsidP="0039396D">
      <w:pPr>
        <w:pStyle w:val="bodytext0"/>
        <w:rPr>
          <w:szCs w:val="24"/>
        </w:rPr>
      </w:pPr>
      <w:r>
        <w:rPr>
          <w:szCs w:val="24"/>
        </w:rPr>
        <w:t>For the main study, we propose to implement a propensity model that builds upon lesson</w:t>
      </w:r>
      <w:r w:rsidR="001B32A4">
        <w:rPr>
          <w:szCs w:val="24"/>
        </w:rPr>
        <w:t xml:space="preserve">s learned from the field test. </w:t>
      </w:r>
      <w:r>
        <w:rPr>
          <w:szCs w:val="24"/>
        </w:rPr>
        <w:t xml:space="preserve">We plan for all parent cases to go through the three-week web data collection period and then to move to </w:t>
      </w:r>
      <w:r w:rsidR="001B32A4">
        <w:rPr>
          <w:szCs w:val="24"/>
        </w:rPr>
        <w:t xml:space="preserve">outbound CATI data collection. </w:t>
      </w:r>
      <w:r>
        <w:rPr>
          <w:szCs w:val="24"/>
        </w:rPr>
        <w:t xml:space="preserve">The propensity model </w:t>
      </w:r>
      <w:r>
        <w:rPr>
          <w:szCs w:val="24"/>
        </w:rPr>
        <w:lastRenderedPageBreak/>
        <w:t xml:space="preserve">would be applied at the end of </w:t>
      </w:r>
      <w:r w:rsidR="00BE20BB">
        <w:rPr>
          <w:szCs w:val="24"/>
        </w:rPr>
        <w:t xml:space="preserve">the first </w:t>
      </w:r>
      <w:r>
        <w:rPr>
          <w:szCs w:val="24"/>
        </w:rPr>
        <w:t>three weeks of CATI p</w:t>
      </w:r>
      <w:r w:rsidR="00BE20BB">
        <w:rPr>
          <w:szCs w:val="24"/>
        </w:rPr>
        <w:t>roduction, after which the lowest propensity to respond cases will be worked via CAPI.  It is expected that the parents of students who have left the base-year school would be prioritized in t</w:t>
      </w:r>
      <w:r w:rsidR="001B32A4">
        <w:rPr>
          <w:szCs w:val="24"/>
        </w:rPr>
        <w:t xml:space="preserve">he set that is worked in CAPI. </w:t>
      </w:r>
      <w:r w:rsidR="00EE77F2">
        <w:rPr>
          <w:szCs w:val="24"/>
        </w:rPr>
        <w:t xml:space="preserve">More information about the proposed propensity modeling can be found in </w:t>
      </w:r>
      <w:r w:rsidR="00F5740D">
        <w:rPr>
          <w:szCs w:val="24"/>
        </w:rPr>
        <w:t>Part G.</w:t>
      </w:r>
    </w:p>
    <w:p w:rsidR="00C41AAE" w:rsidRPr="00437143" w:rsidRDefault="00C41AAE" w:rsidP="00B71296">
      <w:pPr>
        <w:pStyle w:val="bodytext0"/>
      </w:pPr>
      <w:r>
        <w:t xml:space="preserve">In the base year parent data collection, an experiment demonstrated that a $20 incentive proved effective in </w:t>
      </w:r>
      <w:r w:rsidR="008F278C">
        <w:t>significantly</w:t>
      </w:r>
      <w:r>
        <w:t xml:space="preserve"> increasing parent response amo</w:t>
      </w:r>
      <w:r w:rsidR="001B32A4">
        <w:t xml:space="preserve">ng the most challenging cases. </w:t>
      </w:r>
      <w:r>
        <w:t xml:space="preserve">We propose to implement a similar incentive </w:t>
      </w:r>
      <w:r w:rsidR="001B32A4">
        <w:t xml:space="preserve">for the first follow-up study. </w:t>
      </w:r>
      <w:r w:rsidR="00310C63" w:rsidRPr="00437143">
        <w:t>The decision to offer an incentive for parents will be determined by rules similar to those implemented in the base-year incentive experiment</w:t>
      </w:r>
      <w:r w:rsidR="00042782">
        <w:t xml:space="preserve"> </w:t>
      </w:r>
      <w:r w:rsidR="00042782" w:rsidRPr="001B18E0">
        <w:t>(OMB # 1850-0852 v.4)</w:t>
      </w:r>
      <w:r w:rsidR="00310C63" w:rsidRPr="00437143">
        <w:t xml:space="preserve">, consisting of sample members who have not responded after receiving a high number of calls from RTI, refusals, and sample members for whom we have a good address but no good phone number. This method of determining timing of offering an incentive was effective in the base year experiment and is proposed for the follow-up study as well. </w:t>
      </w:r>
      <w:r w:rsidR="00A332AC">
        <w:t xml:space="preserve">Toward the end of the data collection period, </w:t>
      </w:r>
      <w:r>
        <w:t xml:space="preserve">a mailing will be sent to </w:t>
      </w:r>
      <w:r w:rsidR="00A332AC">
        <w:t xml:space="preserve">nonresponding parent </w:t>
      </w:r>
      <w:r>
        <w:t xml:space="preserve">sample members </w:t>
      </w:r>
      <w:r w:rsidR="00A332AC">
        <w:t>who meet the incentive criter</w:t>
      </w:r>
      <w:r w:rsidR="001B32A4">
        <w:t xml:space="preserve">ia to offer the $20 incentive. </w:t>
      </w:r>
      <w:r>
        <w:t xml:space="preserve">In the last month of data collection, we propose to </w:t>
      </w:r>
      <w:r w:rsidR="00B71296">
        <w:t xml:space="preserve">send, via overnight-express delivery, </w:t>
      </w:r>
      <w:r>
        <w:t>a hard-copy abbreviated questionnaire to parents to whom we have a good address but no good phone number</w:t>
      </w:r>
      <w:r w:rsidR="00A332AC">
        <w:t>, along with a $5 pre-paid incentive. The letter will offer the parent an additional $20 upon completion of the full questionnaire, or indicate that the hard-copy abbreviated questionnaire could be completed without receiving an additional incentive</w:t>
      </w:r>
      <w:r w:rsidR="001B32A4">
        <w:t xml:space="preserve">. </w:t>
      </w:r>
    </w:p>
    <w:p w:rsidR="00437143" w:rsidRPr="00070734" w:rsidRDefault="00310C63" w:rsidP="00310C63">
      <w:pPr>
        <w:pStyle w:val="bodytext0"/>
      </w:pPr>
      <w:r w:rsidRPr="00437143">
        <w:rPr>
          <w:b/>
          <w:bCs/>
        </w:rPr>
        <w:t xml:space="preserve">School Staff (School Administrators and School Counselors). </w:t>
      </w:r>
      <w:r w:rsidRPr="00437143">
        <w:t xml:space="preserve">School staff will receive a letter to initiate their questionnaire at the start of the data collection </w:t>
      </w:r>
      <w:r w:rsidRPr="00070734">
        <w:t>period. The Session Administrator will work with the school coordinator to prompt school staff to complete their interview. While at the school, the Session Administrator will prompt for any outstanding staff questionnaires. If the questionnaires still have not been completed by 1 week after the session(s) in the school, CATI follow-up will commence. Schools that decline to participate in the student component of the first follow-up will still be contacted to complete the school staff questionnaires.</w:t>
      </w:r>
    </w:p>
    <w:p w:rsidR="00B220A7" w:rsidRPr="00070734" w:rsidRDefault="00026B54" w:rsidP="00630CB9">
      <w:pPr>
        <w:pStyle w:val="bodytext0"/>
      </w:pPr>
      <w:r w:rsidRPr="00070734">
        <w:t xml:space="preserve">As noted above, transfer school administrators will be contacted after they are identified with student respondents. </w:t>
      </w:r>
      <w:r w:rsidR="00BF68B8" w:rsidRPr="00070734">
        <w:t xml:space="preserve">Procedures will be similar to those described for base-year school administrators. </w:t>
      </w:r>
      <w:r w:rsidRPr="00070734">
        <w:t>To minimize burden while ma</w:t>
      </w:r>
      <w:r w:rsidR="00BF68B8" w:rsidRPr="00070734">
        <w:t>ximizing analytic utility, the transfer</w:t>
      </w:r>
      <w:r w:rsidR="00516B9E" w:rsidRPr="00070734">
        <w:t xml:space="preserve"> </w:t>
      </w:r>
      <w:r w:rsidR="00BF68B8" w:rsidRPr="00070734">
        <w:t>school</w:t>
      </w:r>
      <w:r w:rsidRPr="00070734">
        <w:t xml:space="preserve"> </w:t>
      </w:r>
      <w:r w:rsidRPr="00070734">
        <w:lastRenderedPageBreak/>
        <w:t>administrators will be asked only</w:t>
      </w:r>
      <w:r w:rsidR="00BF68B8" w:rsidRPr="00070734">
        <w:t xml:space="preserve"> to complete the abbreviated form</w:t>
      </w:r>
      <w:r w:rsidRPr="00070734">
        <w:t xml:space="preserve"> of the administrator survey, questions that may be answered by any knowledgeable school official, not necessarily the principal. To allow sufficient time for participation by schools identified late in the data collection period, the school administrator data collection will be conducted through October 2012.</w:t>
      </w:r>
      <w:r w:rsidR="00757D58" w:rsidRPr="00070734">
        <w:t xml:space="preserve"> </w:t>
      </w:r>
    </w:p>
    <w:p w:rsidR="00B220A7" w:rsidRPr="00070734" w:rsidRDefault="00B220A7" w:rsidP="00B220A7">
      <w:pPr>
        <w:pStyle w:val="bodytext0"/>
      </w:pPr>
      <w:r w:rsidRPr="00070734">
        <w:t xml:space="preserve">The approach for gaining cooperation from transfer school administrators includes a series of mailings and e-mails with a single follow-up telephone call </w:t>
      </w:r>
      <w:r w:rsidR="00516B9E" w:rsidRPr="00070734">
        <w:t>to prompt a</w:t>
      </w:r>
      <w:r w:rsidRPr="00070734">
        <w:t xml:space="preserve"> subset of cases deemed of particular importance. </w:t>
      </w:r>
      <w:r w:rsidR="00757D58" w:rsidRPr="00070734">
        <w:t>Particular attention</w:t>
      </w:r>
      <w:r w:rsidRPr="00070734">
        <w:t>, including the more-</w:t>
      </w:r>
      <w:r w:rsidR="00757D58" w:rsidRPr="00070734">
        <w:t xml:space="preserve">intensive </w:t>
      </w:r>
      <w:r w:rsidRPr="00070734">
        <w:t xml:space="preserve">telephone prompting </w:t>
      </w:r>
      <w:r w:rsidR="00757D58" w:rsidRPr="00070734">
        <w:t>effort</w:t>
      </w:r>
      <w:r w:rsidRPr="00070734">
        <w:t>,</w:t>
      </w:r>
      <w:r w:rsidR="00757D58" w:rsidRPr="00070734">
        <w:t xml:space="preserve"> will be </w:t>
      </w:r>
      <w:r w:rsidRPr="00070734">
        <w:t>provided</w:t>
      </w:r>
      <w:r w:rsidR="00757D58" w:rsidRPr="00070734">
        <w:t xml:space="preserve"> to transfer school administrators </w:t>
      </w:r>
      <w:r w:rsidR="00516B9E" w:rsidRPr="00070734">
        <w:t>who</w:t>
      </w:r>
      <w:r w:rsidR="00757D58" w:rsidRPr="00070734">
        <w:t xml:space="preserve"> represent multiple sampled student respondents (i.</w:t>
      </w:r>
      <w:r w:rsidRPr="00070734">
        <w:t>e., schools to which more than one</w:t>
      </w:r>
      <w:r w:rsidR="00757D58" w:rsidRPr="00070734">
        <w:t xml:space="preserve"> student respondent has transferred) since the administrator data will be linked to each associated student at the given school. </w:t>
      </w:r>
      <w:r w:rsidRPr="00070734">
        <w:t xml:space="preserve">Additionally, we will monitor response rates and precision estimates during data collection – and adjust case-prioritization if needed – with the intent of achieving stable estimates and low bias. </w:t>
      </w:r>
    </w:p>
    <w:p w:rsidR="00274944" w:rsidRPr="00070734" w:rsidRDefault="00B220A7" w:rsidP="00274944">
      <w:pPr>
        <w:pStyle w:val="bodytext0"/>
      </w:pPr>
      <w:r w:rsidRPr="00070734">
        <w:t xml:space="preserve">A non-response bias analysis for the administrator questionnaire </w:t>
      </w:r>
      <w:r w:rsidR="009622DB" w:rsidRPr="00070734">
        <w:t xml:space="preserve">generally (not just for transfer school administrators) </w:t>
      </w:r>
      <w:r w:rsidRPr="00070734">
        <w:t xml:space="preserve">will be conducted should the contextual response rate fall below 85 percent using the methodology detailed in part B, section 2.e. This contextual response rate is defined as the (weighted) proportion of responding students linked to the questionnaire responses from their school administrator. </w:t>
      </w:r>
      <w:r w:rsidR="00630CB9" w:rsidRPr="00070734">
        <w:t>By including administrator data from transfer schools as well as sampled schools, the HSLS:09 data will contain a more comprehensive representation of the school environment for the student cohort as of 2012.</w:t>
      </w:r>
      <w:r w:rsidRPr="00070734">
        <w:t xml:space="preserve"> Weighting and imputation procedures will be investigated in the event that item non-response rates for key administrator questionnaire variables exceed 15 percent.</w:t>
      </w:r>
      <w:bookmarkStart w:id="40" w:name="_Toc301342511"/>
    </w:p>
    <w:p w:rsidR="00A332AC" w:rsidRPr="00070734" w:rsidRDefault="00A332AC" w:rsidP="00D53D22">
      <w:pPr>
        <w:pStyle w:val="Heading2"/>
      </w:pPr>
      <w:r w:rsidRPr="00070734">
        <w:t>B.4</w:t>
      </w:r>
      <w:r w:rsidRPr="00070734">
        <w:tab/>
        <w:t>Study Contacts</w:t>
      </w:r>
      <w:bookmarkEnd w:id="40"/>
    </w:p>
    <w:p w:rsidR="00310C63" w:rsidRPr="00437143" w:rsidRDefault="00310C63" w:rsidP="00310C63">
      <w:pPr>
        <w:pStyle w:val="bodytext0"/>
      </w:pPr>
      <w:r w:rsidRPr="00070734">
        <w:t>Laura LoGerfo and Jeff Owings are the primary contacts for the HSLS:09 study at NCES. Exhibit B-1</w:t>
      </w:r>
      <w:r w:rsidRPr="00437143">
        <w:t xml:space="preserve"> provides the names of contractor-affiliated consultants on statistical aspects of HSLS:09.</w:t>
      </w:r>
    </w:p>
    <w:p w:rsidR="00310C63" w:rsidRPr="00D53D22" w:rsidRDefault="00310C63" w:rsidP="00D53D22">
      <w:pPr>
        <w:pStyle w:val="ExhibitTitle"/>
      </w:pPr>
      <w:bookmarkStart w:id="41" w:name="_Toc301342597"/>
      <w:r w:rsidRPr="00D53D22">
        <w:lastRenderedPageBreak/>
        <w:t>Exhibit B-1.</w:t>
      </w:r>
      <w:r w:rsidRPr="00D53D22">
        <w:tab/>
        <w:t>Consultants on Statistical Aspects of HSLS:09</w:t>
      </w:r>
      <w:bookmarkEnd w:id="41"/>
      <w:r w:rsidRPr="00D53D22">
        <w:t xml:space="preserve"> </w:t>
      </w:r>
    </w:p>
    <w:tbl>
      <w:tblPr>
        <w:tblW w:w="9360" w:type="dxa"/>
        <w:tblInd w:w="86" w:type="dxa"/>
        <w:tblBorders>
          <w:top w:val="single" w:sz="12" w:space="0" w:color="auto"/>
          <w:bottom w:val="single" w:sz="12" w:space="0" w:color="auto"/>
        </w:tblBorders>
        <w:tblLayout w:type="fixed"/>
        <w:tblCellMar>
          <w:left w:w="115" w:type="dxa"/>
          <w:right w:w="115" w:type="dxa"/>
        </w:tblCellMar>
        <w:tblLook w:val="01E0"/>
      </w:tblPr>
      <w:tblGrid>
        <w:gridCol w:w="2640"/>
        <w:gridCol w:w="3420"/>
        <w:gridCol w:w="3300"/>
      </w:tblGrid>
      <w:tr w:rsidR="00310C63" w:rsidRPr="00437143" w:rsidTr="00310C63">
        <w:trPr>
          <w:cantSplit/>
        </w:trPr>
        <w:tc>
          <w:tcPr>
            <w:tcW w:w="1410" w:type="pct"/>
            <w:tcBorders>
              <w:top w:val="single" w:sz="12" w:space="0" w:color="auto"/>
              <w:bottom w:val="single" w:sz="4" w:space="0" w:color="auto"/>
            </w:tcBorders>
            <w:vAlign w:val="bottom"/>
          </w:tcPr>
          <w:p w:rsidR="00310C63" w:rsidRPr="00437143" w:rsidRDefault="00310C63" w:rsidP="00310C63">
            <w:pPr>
              <w:pStyle w:val="Tableheadingleft"/>
              <w:keepNext/>
              <w:spacing w:before="80" w:after="80"/>
              <w:jc w:val="center"/>
              <w:rPr>
                <w:rFonts w:ascii="Times New Roman" w:hAnsi="Times New Roman" w:cs="Times New Roman"/>
                <w:b/>
                <w:sz w:val="22"/>
              </w:rPr>
            </w:pPr>
            <w:r w:rsidRPr="00437143">
              <w:rPr>
                <w:rFonts w:ascii="Times New Roman" w:hAnsi="Times New Roman" w:cs="Times New Roman"/>
                <w:b/>
                <w:sz w:val="22"/>
                <w:szCs w:val="22"/>
              </w:rPr>
              <w:t>Name</w:t>
            </w:r>
          </w:p>
        </w:tc>
        <w:tc>
          <w:tcPr>
            <w:tcW w:w="1827" w:type="pct"/>
            <w:tcBorders>
              <w:top w:val="single" w:sz="12" w:space="0" w:color="auto"/>
              <w:bottom w:val="single" w:sz="4" w:space="0" w:color="auto"/>
            </w:tcBorders>
            <w:vAlign w:val="bottom"/>
          </w:tcPr>
          <w:p w:rsidR="00310C63" w:rsidRPr="00437143" w:rsidRDefault="00310C63" w:rsidP="00310C63">
            <w:pPr>
              <w:pStyle w:val="Tableheading"/>
              <w:spacing w:before="80" w:after="80"/>
              <w:jc w:val="center"/>
              <w:rPr>
                <w:rFonts w:ascii="Times New Roman" w:hAnsi="Times New Roman"/>
                <w:b/>
                <w:sz w:val="22"/>
              </w:rPr>
            </w:pPr>
            <w:r w:rsidRPr="00437143">
              <w:rPr>
                <w:rFonts w:ascii="Times New Roman" w:hAnsi="Times New Roman"/>
                <w:b/>
                <w:sz w:val="22"/>
                <w:szCs w:val="22"/>
              </w:rPr>
              <w:t>Affiliation</w:t>
            </w:r>
          </w:p>
        </w:tc>
        <w:tc>
          <w:tcPr>
            <w:tcW w:w="1763" w:type="pct"/>
            <w:tcBorders>
              <w:top w:val="single" w:sz="12" w:space="0" w:color="auto"/>
              <w:bottom w:val="single" w:sz="4" w:space="0" w:color="auto"/>
            </w:tcBorders>
            <w:vAlign w:val="bottom"/>
          </w:tcPr>
          <w:p w:rsidR="00310C63" w:rsidRPr="00437143" w:rsidRDefault="00310C63" w:rsidP="00310C63">
            <w:pPr>
              <w:pStyle w:val="Tableheading"/>
              <w:spacing w:before="80" w:after="80"/>
              <w:jc w:val="center"/>
              <w:rPr>
                <w:rFonts w:ascii="Times New Roman" w:hAnsi="Times New Roman"/>
                <w:b/>
                <w:sz w:val="22"/>
              </w:rPr>
            </w:pPr>
            <w:r w:rsidRPr="00437143">
              <w:rPr>
                <w:rFonts w:ascii="Times New Roman" w:hAnsi="Times New Roman"/>
                <w:b/>
                <w:sz w:val="22"/>
                <w:szCs w:val="22"/>
              </w:rPr>
              <w:t>Telephone</w:t>
            </w:r>
          </w:p>
        </w:tc>
      </w:tr>
      <w:tr w:rsidR="00310C63" w:rsidRPr="00437143" w:rsidTr="00310C63">
        <w:trPr>
          <w:cantSplit/>
        </w:trPr>
        <w:tc>
          <w:tcPr>
            <w:tcW w:w="1410"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pPr>
            <w:r w:rsidRPr="00437143">
              <w:rPr>
                <w:sz w:val="22"/>
                <w:szCs w:val="22"/>
              </w:rPr>
              <w:t>James Chromy</w:t>
            </w:r>
          </w:p>
        </w:tc>
        <w:tc>
          <w:tcPr>
            <w:tcW w:w="1827" w:type="pct"/>
          </w:tcPr>
          <w:p w:rsidR="00310C63" w:rsidRPr="00437143" w:rsidRDefault="00310C63" w:rsidP="00310C63">
            <w:pPr>
              <w:keepNext/>
              <w:tabs>
                <w:tab w:val="left" w:pos="720"/>
                <w:tab w:val="left" w:pos="1440"/>
                <w:tab w:val="left" w:pos="2160"/>
                <w:tab w:val="left" w:pos="2880"/>
                <w:tab w:val="left" w:pos="3600"/>
                <w:tab w:val="left" w:pos="4320"/>
              </w:tabs>
              <w:spacing w:before="80" w:after="80"/>
              <w:jc w:val="center"/>
            </w:pPr>
            <w:r w:rsidRPr="00437143">
              <w:rPr>
                <w:sz w:val="22"/>
                <w:szCs w:val="22"/>
              </w:rPr>
              <w:t>RTI</w:t>
            </w:r>
          </w:p>
        </w:tc>
        <w:tc>
          <w:tcPr>
            <w:tcW w:w="1763" w:type="pct"/>
          </w:tcPr>
          <w:p w:rsidR="00310C63" w:rsidRPr="00437143" w:rsidRDefault="00310C63" w:rsidP="00310C63">
            <w:pPr>
              <w:keepNext/>
              <w:tabs>
                <w:tab w:val="left" w:pos="720"/>
                <w:tab w:val="left" w:pos="1440"/>
                <w:tab w:val="left" w:pos="2160"/>
                <w:tab w:val="left" w:pos="2880"/>
                <w:tab w:val="left" w:pos="3600"/>
                <w:tab w:val="left" w:pos="4320"/>
              </w:tabs>
              <w:spacing w:before="80" w:after="80"/>
              <w:jc w:val="center"/>
            </w:pPr>
            <w:r w:rsidRPr="00437143">
              <w:rPr>
                <w:sz w:val="22"/>
                <w:szCs w:val="22"/>
              </w:rPr>
              <w:t>(919) 541-7019</w:t>
            </w:r>
          </w:p>
        </w:tc>
      </w:tr>
      <w:tr w:rsidR="00310C63" w:rsidRPr="00437143" w:rsidTr="00310C63">
        <w:trPr>
          <w:cantSplit/>
        </w:trPr>
        <w:tc>
          <w:tcPr>
            <w:tcW w:w="1410"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pPr>
            <w:r w:rsidRPr="00437143">
              <w:rPr>
                <w:sz w:val="22"/>
                <w:szCs w:val="22"/>
              </w:rPr>
              <w:t>Steven J. Ingels</w:t>
            </w:r>
          </w:p>
        </w:tc>
        <w:tc>
          <w:tcPr>
            <w:tcW w:w="1827"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RTI</w:t>
            </w:r>
          </w:p>
        </w:tc>
        <w:tc>
          <w:tcPr>
            <w:tcW w:w="1763"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202) 974-7834</w:t>
            </w:r>
          </w:p>
        </w:tc>
      </w:tr>
      <w:tr w:rsidR="00310C63" w:rsidRPr="00437143" w:rsidTr="00310C63">
        <w:trPr>
          <w:cantSplit/>
        </w:trPr>
        <w:tc>
          <w:tcPr>
            <w:tcW w:w="1410" w:type="pct"/>
          </w:tcPr>
          <w:p w:rsidR="00310C63" w:rsidRPr="00437143" w:rsidRDefault="00310C63" w:rsidP="00310C63">
            <w:pPr>
              <w:pStyle w:val="Bodytextnoindent0"/>
              <w:keepNext/>
              <w:widowControl w:val="0"/>
              <w:tabs>
                <w:tab w:val="left" w:pos="-1440"/>
                <w:tab w:val="left" w:pos="-720"/>
                <w:tab w:val="left" w:pos="720"/>
                <w:tab w:val="left" w:pos="1440"/>
                <w:tab w:val="left" w:pos="2160"/>
                <w:tab w:val="left" w:pos="2880"/>
                <w:tab w:val="left" w:pos="3600"/>
                <w:tab w:val="left" w:pos="4320"/>
              </w:tabs>
              <w:suppressAutoHyphens/>
              <w:spacing w:before="80" w:after="80" w:line="240" w:lineRule="auto"/>
              <w:rPr>
                <w:sz w:val="22"/>
                <w:szCs w:val="22"/>
              </w:rPr>
            </w:pPr>
            <w:r w:rsidRPr="00437143">
              <w:rPr>
                <w:sz w:val="22"/>
                <w:szCs w:val="22"/>
              </w:rPr>
              <w:t xml:space="preserve">Jill </w:t>
            </w:r>
            <w:r w:rsidR="00C33C7F">
              <w:rPr>
                <w:sz w:val="22"/>
                <w:szCs w:val="22"/>
              </w:rPr>
              <w:t xml:space="preserve">A. </w:t>
            </w:r>
            <w:r w:rsidRPr="00437143">
              <w:rPr>
                <w:sz w:val="22"/>
                <w:szCs w:val="22"/>
              </w:rPr>
              <w:t>Dever</w:t>
            </w:r>
          </w:p>
        </w:tc>
        <w:tc>
          <w:tcPr>
            <w:tcW w:w="1827"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RTI</w:t>
            </w:r>
          </w:p>
        </w:tc>
        <w:tc>
          <w:tcPr>
            <w:tcW w:w="1763"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202) 974-7846</w:t>
            </w:r>
          </w:p>
        </w:tc>
      </w:tr>
      <w:tr w:rsidR="00310C63" w:rsidRPr="00437143" w:rsidTr="00310C63">
        <w:trPr>
          <w:cantSplit/>
        </w:trPr>
        <w:tc>
          <w:tcPr>
            <w:tcW w:w="1410" w:type="pct"/>
          </w:tcPr>
          <w:p w:rsidR="00310C63" w:rsidRPr="00437143" w:rsidRDefault="00310C63" w:rsidP="00310C63">
            <w:pPr>
              <w:keepNext/>
              <w:tabs>
                <w:tab w:val="left" w:pos="720"/>
                <w:tab w:val="left" w:pos="1440"/>
                <w:tab w:val="left" w:pos="2160"/>
                <w:tab w:val="left" w:pos="2880"/>
                <w:tab w:val="left" w:pos="3600"/>
                <w:tab w:val="left" w:pos="4320"/>
              </w:tabs>
              <w:spacing w:before="80" w:after="80"/>
            </w:pPr>
            <w:r w:rsidRPr="00437143">
              <w:rPr>
                <w:sz w:val="22"/>
                <w:szCs w:val="22"/>
              </w:rPr>
              <w:t>Daniel J. Pratt</w:t>
            </w:r>
          </w:p>
        </w:tc>
        <w:tc>
          <w:tcPr>
            <w:tcW w:w="1827"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RTI</w:t>
            </w:r>
          </w:p>
        </w:tc>
        <w:tc>
          <w:tcPr>
            <w:tcW w:w="1763"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919) 541-6615</w:t>
            </w:r>
          </w:p>
        </w:tc>
      </w:tr>
      <w:tr w:rsidR="00310C63" w:rsidRPr="00437143" w:rsidTr="00310C63">
        <w:trPr>
          <w:cantSplit/>
        </w:trPr>
        <w:tc>
          <w:tcPr>
            <w:tcW w:w="1410" w:type="pct"/>
          </w:tcPr>
          <w:p w:rsidR="00310C63" w:rsidRPr="00437143" w:rsidRDefault="00310C63" w:rsidP="00310C63">
            <w:pPr>
              <w:pStyle w:val="Bodytextnoindent0"/>
              <w:keepNext/>
              <w:widowControl w:val="0"/>
              <w:tabs>
                <w:tab w:val="left" w:pos="-1440"/>
                <w:tab w:val="left" w:pos="-720"/>
                <w:tab w:val="left" w:pos="720"/>
                <w:tab w:val="left" w:pos="1440"/>
                <w:tab w:val="left" w:pos="2160"/>
                <w:tab w:val="left" w:pos="2880"/>
                <w:tab w:val="left" w:pos="3600"/>
                <w:tab w:val="left" w:pos="4320"/>
              </w:tabs>
              <w:suppressAutoHyphens/>
              <w:spacing w:before="80" w:after="80" w:line="240" w:lineRule="auto"/>
              <w:rPr>
                <w:sz w:val="22"/>
                <w:szCs w:val="22"/>
              </w:rPr>
            </w:pPr>
            <w:r w:rsidRPr="00437143">
              <w:rPr>
                <w:sz w:val="22"/>
                <w:szCs w:val="22"/>
              </w:rPr>
              <w:t>John Riccobono</w:t>
            </w:r>
          </w:p>
        </w:tc>
        <w:tc>
          <w:tcPr>
            <w:tcW w:w="1827"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RTI</w:t>
            </w:r>
          </w:p>
        </w:tc>
        <w:tc>
          <w:tcPr>
            <w:tcW w:w="1763"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919) 541-7006</w:t>
            </w:r>
          </w:p>
        </w:tc>
      </w:tr>
      <w:tr w:rsidR="00310C63" w:rsidRPr="00437143" w:rsidTr="00310C63">
        <w:trPr>
          <w:cantSplit/>
        </w:trPr>
        <w:tc>
          <w:tcPr>
            <w:tcW w:w="1410" w:type="pct"/>
          </w:tcPr>
          <w:p w:rsidR="00310C63" w:rsidRPr="00437143" w:rsidRDefault="00310C63" w:rsidP="00310C63">
            <w:pPr>
              <w:pStyle w:val="Bodytextnoindent0"/>
              <w:keepNext/>
              <w:widowControl w:val="0"/>
              <w:tabs>
                <w:tab w:val="left" w:pos="-1440"/>
                <w:tab w:val="left" w:pos="-720"/>
                <w:tab w:val="left" w:pos="720"/>
                <w:tab w:val="left" w:pos="1440"/>
                <w:tab w:val="left" w:pos="2160"/>
                <w:tab w:val="left" w:pos="2880"/>
                <w:tab w:val="left" w:pos="3600"/>
                <w:tab w:val="left" w:pos="4320"/>
              </w:tabs>
              <w:suppressAutoHyphens/>
              <w:spacing w:before="80" w:after="80" w:line="240" w:lineRule="auto"/>
              <w:rPr>
                <w:sz w:val="22"/>
                <w:szCs w:val="22"/>
              </w:rPr>
            </w:pPr>
            <w:r w:rsidRPr="00437143">
              <w:rPr>
                <w:sz w:val="22"/>
                <w:szCs w:val="22"/>
              </w:rPr>
              <w:t>David Wilson</w:t>
            </w:r>
          </w:p>
        </w:tc>
        <w:tc>
          <w:tcPr>
            <w:tcW w:w="1827"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RTI</w:t>
            </w:r>
          </w:p>
        </w:tc>
        <w:tc>
          <w:tcPr>
            <w:tcW w:w="1763"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919) 541-6990</w:t>
            </w:r>
          </w:p>
        </w:tc>
      </w:tr>
      <w:tr w:rsidR="00310C63" w:rsidRPr="00437143" w:rsidTr="00310C63">
        <w:trPr>
          <w:cantSplit/>
        </w:trPr>
        <w:tc>
          <w:tcPr>
            <w:tcW w:w="1410" w:type="pct"/>
          </w:tcPr>
          <w:p w:rsidR="00310C63" w:rsidRPr="00437143" w:rsidRDefault="00310C63" w:rsidP="00310C63">
            <w:pPr>
              <w:pStyle w:val="Bodytextnoindent0"/>
              <w:keepNext/>
              <w:widowControl w:val="0"/>
              <w:tabs>
                <w:tab w:val="left" w:pos="-1440"/>
                <w:tab w:val="left" w:pos="-720"/>
                <w:tab w:val="left" w:pos="720"/>
                <w:tab w:val="left" w:pos="1440"/>
                <w:tab w:val="left" w:pos="2160"/>
                <w:tab w:val="left" w:pos="2880"/>
                <w:tab w:val="left" w:pos="3600"/>
                <w:tab w:val="left" w:pos="4320"/>
              </w:tabs>
              <w:suppressAutoHyphens/>
              <w:spacing w:before="80" w:after="80" w:line="240" w:lineRule="auto"/>
              <w:rPr>
                <w:sz w:val="22"/>
                <w:szCs w:val="22"/>
              </w:rPr>
            </w:pPr>
            <w:r w:rsidRPr="00437143">
              <w:rPr>
                <w:sz w:val="22"/>
                <w:szCs w:val="22"/>
              </w:rPr>
              <w:t>Gary Phillips</w:t>
            </w:r>
          </w:p>
        </w:tc>
        <w:tc>
          <w:tcPr>
            <w:tcW w:w="1827"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AIR</w:t>
            </w:r>
          </w:p>
        </w:tc>
        <w:tc>
          <w:tcPr>
            <w:tcW w:w="1763" w:type="pct"/>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202) 403-6916</w:t>
            </w:r>
          </w:p>
        </w:tc>
      </w:tr>
      <w:tr w:rsidR="00310C63" w:rsidRPr="00437143" w:rsidTr="00310C63">
        <w:trPr>
          <w:cantSplit/>
        </w:trPr>
        <w:tc>
          <w:tcPr>
            <w:tcW w:w="1410" w:type="pct"/>
            <w:tcBorders>
              <w:bottom w:val="single" w:sz="12" w:space="0" w:color="auto"/>
            </w:tcBorders>
          </w:tcPr>
          <w:p w:rsidR="00310C63" w:rsidRPr="00437143" w:rsidRDefault="00310C63" w:rsidP="00310C63">
            <w:pPr>
              <w:pStyle w:val="Bodytextnoindent0"/>
              <w:keepNext/>
              <w:widowControl w:val="0"/>
              <w:tabs>
                <w:tab w:val="left" w:pos="-1440"/>
                <w:tab w:val="left" w:pos="-720"/>
                <w:tab w:val="left" w:pos="720"/>
                <w:tab w:val="left" w:pos="1440"/>
                <w:tab w:val="left" w:pos="2160"/>
                <w:tab w:val="left" w:pos="2880"/>
                <w:tab w:val="left" w:pos="3600"/>
                <w:tab w:val="left" w:pos="4320"/>
              </w:tabs>
              <w:suppressAutoHyphens/>
              <w:spacing w:before="80" w:after="80" w:line="240" w:lineRule="auto"/>
              <w:rPr>
                <w:sz w:val="22"/>
                <w:szCs w:val="22"/>
              </w:rPr>
            </w:pPr>
            <w:r w:rsidRPr="00437143">
              <w:rPr>
                <w:sz w:val="22"/>
                <w:szCs w:val="22"/>
              </w:rPr>
              <w:t>Steve Leinwand</w:t>
            </w:r>
          </w:p>
        </w:tc>
        <w:tc>
          <w:tcPr>
            <w:tcW w:w="1827" w:type="pct"/>
            <w:tcBorders>
              <w:bottom w:val="single" w:sz="12" w:space="0" w:color="auto"/>
            </w:tcBorders>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AIR</w:t>
            </w:r>
          </w:p>
        </w:tc>
        <w:tc>
          <w:tcPr>
            <w:tcW w:w="1763" w:type="pct"/>
            <w:tcBorders>
              <w:bottom w:val="single" w:sz="12" w:space="0" w:color="auto"/>
            </w:tcBorders>
          </w:tcPr>
          <w:p w:rsidR="00310C63" w:rsidRPr="00437143" w:rsidRDefault="00310C63" w:rsidP="00310C63">
            <w:pPr>
              <w:keepNext/>
              <w:tabs>
                <w:tab w:val="left" w:pos="-1440"/>
                <w:tab w:val="left" w:pos="-720"/>
                <w:tab w:val="left" w:pos="720"/>
                <w:tab w:val="left" w:pos="1440"/>
                <w:tab w:val="left" w:pos="2160"/>
                <w:tab w:val="left" w:pos="2880"/>
                <w:tab w:val="left" w:pos="3600"/>
                <w:tab w:val="left" w:pos="4320"/>
              </w:tabs>
              <w:suppressAutoHyphens/>
              <w:spacing w:before="80" w:after="80"/>
              <w:jc w:val="center"/>
            </w:pPr>
            <w:r w:rsidRPr="00437143">
              <w:rPr>
                <w:sz w:val="22"/>
                <w:szCs w:val="22"/>
              </w:rPr>
              <w:t>(202) 403-6926</w:t>
            </w:r>
          </w:p>
        </w:tc>
      </w:tr>
    </w:tbl>
    <w:p w:rsidR="00310C63" w:rsidRPr="00437143" w:rsidRDefault="00310C63" w:rsidP="00310C63">
      <w:pPr>
        <w:pStyle w:val="exhibitsource"/>
      </w:pPr>
    </w:p>
    <w:p w:rsidR="00310C63" w:rsidRPr="00437143" w:rsidRDefault="00310C63" w:rsidP="00310C63">
      <w:pPr>
        <w:pStyle w:val="Heading1"/>
      </w:pPr>
      <w:bookmarkStart w:id="42" w:name="_Toc279415007"/>
      <w:bookmarkStart w:id="43" w:name="_Toc301342512"/>
      <w:r w:rsidRPr="00437143">
        <w:t>References</w:t>
      </w:r>
      <w:bookmarkEnd w:id="42"/>
      <w:bookmarkEnd w:id="43"/>
    </w:p>
    <w:p w:rsidR="00310C63" w:rsidRDefault="00310C63" w:rsidP="00310C63">
      <w:pPr>
        <w:pStyle w:val="biblio0"/>
        <w:rPr>
          <w:noProof/>
        </w:rPr>
      </w:pPr>
      <w:r w:rsidRPr="00437143">
        <w:rPr>
          <w:noProof/>
        </w:rPr>
        <w:t xml:space="preserve">Merkle, D. M., &amp; Edelman, M. (2009). An Experiment on Improving Response Rates and Its Unintended Impact on Survey Error. </w:t>
      </w:r>
      <w:r w:rsidRPr="00437143">
        <w:rPr>
          <w:i/>
          <w:noProof/>
        </w:rPr>
        <w:t xml:space="preserve">Survey Practice, </w:t>
      </w:r>
      <w:r w:rsidRPr="00437143">
        <w:rPr>
          <w:noProof/>
        </w:rPr>
        <w:t>(March)</w:t>
      </w:r>
    </w:p>
    <w:p w:rsidR="000304BC" w:rsidRPr="00437143" w:rsidRDefault="000304BC" w:rsidP="00310C63">
      <w:pPr>
        <w:pStyle w:val="biblio0"/>
        <w:rPr>
          <w:noProof/>
        </w:rPr>
      </w:pPr>
      <w:r w:rsidRPr="000304BC">
        <w:rPr>
          <w:noProof/>
        </w:rPr>
        <w:t>Research Triangle Institute (2008). SUDAAN Language Manual, Release 10.0. Research Triangle Park, NC: Research Triangle Institute</w:t>
      </w:r>
      <w:r>
        <w:rPr>
          <w:noProof/>
        </w:rPr>
        <w:t xml:space="preserve"> (RTI)</w:t>
      </w:r>
      <w:r w:rsidRPr="000304BC">
        <w:rPr>
          <w:noProof/>
        </w:rPr>
        <w:t>.</w:t>
      </w:r>
    </w:p>
    <w:p w:rsidR="00927BEC" w:rsidRDefault="00927BEC">
      <w:pPr>
        <w:rPr>
          <w:szCs w:val="20"/>
        </w:rPr>
      </w:pPr>
      <w:r>
        <w:br w:type="page"/>
      </w:r>
    </w:p>
    <w:p w:rsidR="00927BEC" w:rsidRDefault="00927BEC" w:rsidP="00927BEC">
      <w:pPr>
        <w:pStyle w:val="Cov-Date"/>
        <w:jc w:val="left"/>
      </w:pPr>
      <w:r>
        <w:lastRenderedPageBreak/>
        <w:tab/>
      </w:r>
      <w:r>
        <w:tab/>
      </w:r>
      <w:r>
        <w:tab/>
      </w:r>
      <w:r>
        <w:tab/>
      </w:r>
      <w:r>
        <w:tab/>
      </w:r>
      <w:r>
        <w:tab/>
      </w:r>
      <w:r>
        <w:tab/>
      </w:r>
      <w:r>
        <w:tab/>
      </w:r>
      <w:r>
        <w:tab/>
        <w:t>September</w:t>
      </w:r>
      <w:r w:rsidRPr="00437143">
        <w:t xml:space="preserve"> 201</w:t>
      </w:r>
      <w:r>
        <w:t>1</w:t>
      </w:r>
    </w:p>
    <w:p w:rsidR="00927BEC" w:rsidRPr="00437143" w:rsidRDefault="00927BEC" w:rsidP="00927BEC">
      <w:pPr>
        <w:pStyle w:val="Cov-Date"/>
      </w:pPr>
    </w:p>
    <w:p w:rsidR="00927BEC" w:rsidRPr="00437143" w:rsidRDefault="00927BEC" w:rsidP="00927BEC">
      <w:pPr>
        <w:pStyle w:val="Cov-Date"/>
      </w:pPr>
    </w:p>
    <w:p w:rsidR="00927BEC" w:rsidRPr="00437143" w:rsidRDefault="00927BEC" w:rsidP="00927BEC">
      <w:pPr>
        <w:pStyle w:val="Cov-Title"/>
      </w:pPr>
      <w:r w:rsidRPr="00437143">
        <w:t>High School Longitudinal Study of 2009 (HSLS:09), First Follow-up</w:t>
      </w:r>
    </w:p>
    <w:p w:rsidR="00927BEC" w:rsidRPr="00437143" w:rsidRDefault="00927BEC" w:rsidP="00927BEC">
      <w:pPr>
        <w:pStyle w:val="Cov-Title"/>
        <w:rPr>
          <w:sz w:val="40"/>
          <w:szCs w:val="40"/>
        </w:rPr>
      </w:pPr>
      <w:r>
        <w:t>Main Study</w:t>
      </w:r>
      <w:r w:rsidRPr="00437143">
        <w:t xml:space="preserve"> 201</w:t>
      </w:r>
      <w:r>
        <w:t>2</w:t>
      </w:r>
    </w:p>
    <w:p w:rsidR="00927BEC" w:rsidRPr="00437143" w:rsidRDefault="00927BEC" w:rsidP="00927BEC">
      <w:pPr>
        <w:pStyle w:val="Cov-Title"/>
        <w:rPr>
          <w:b/>
          <w:bCs/>
          <w:sz w:val="40"/>
          <w:szCs w:val="40"/>
        </w:rPr>
      </w:pPr>
    </w:p>
    <w:p w:rsidR="00927BEC" w:rsidRPr="00437143" w:rsidRDefault="00927BEC" w:rsidP="00927BEC">
      <w:pPr>
        <w:pStyle w:val="Cov-Title"/>
        <w:rPr>
          <w:sz w:val="40"/>
          <w:szCs w:val="40"/>
        </w:rPr>
      </w:pPr>
    </w:p>
    <w:p w:rsidR="00927BEC" w:rsidRPr="00437143" w:rsidRDefault="00927BEC" w:rsidP="00927BEC">
      <w:pPr>
        <w:pStyle w:val="Cov-Title"/>
        <w:rPr>
          <w:sz w:val="40"/>
          <w:szCs w:val="40"/>
        </w:rPr>
      </w:pPr>
    </w:p>
    <w:p w:rsidR="00927BEC" w:rsidRPr="00437143" w:rsidRDefault="00927BEC" w:rsidP="00927BEC">
      <w:pPr>
        <w:pStyle w:val="Cov-Title"/>
        <w:rPr>
          <w:sz w:val="40"/>
          <w:szCs w:val="40"/>
        </w:rPr>
      </w:pPr>
      <w:r w:rsidRPr="00437143">
        <w:rPr>
          <w:sz w:val="40"/>
          <w:szCs w:val="40"/>
        </w:rPr>
        <w:t>Supporting Statement</w:t>
      </w:r>
    </w:p>
    <w:p w:rsidR="00927BEC" w:rsidRPr="00437143" w:rsidRDefault="00927BEC" w:rsidP="00927BEC">
      <w:pPr>
        <w:pStyle w:val="Cov-Title"/>
        <w:rPr>
          <w:b/>
          <w:sz w:val="40"/>
          <w:szCs w:val="40"/>
        </w:rPr>
      </w:pPr>
      <w:r w:rsidRPr="00437143">
        <w:rPr>
          <w:sz w:val="40"/>
          <w:szCs w:val="40"/>
        </w:rPr>
        <w:t xml:space="preserve">Part </w:t>
      </w:r>
      <w:r>
        <w:rPr>
          <w:sz w:val="40"/>
          <w:szCs w:val="40"/>
        </w:rPr>
        <w:t>C</w:t>
      </w:r>
    </w:p>
    <w:p w:rsidR="00927BEC" w:rsidRPr="00437143" w:rsidRDefault="00927BEC" w:rsidP="00927BEC">
      <w:pPr>
        <w:pStyle w:val="Cov-Subtitle"/>
      </w:pPr>
    </w:p>
    <w:p w:rsidR="00927BEC" w:rsidRPr="00437143" w:rsidRDefault="00927BEC" w:rsidP="00927BEC">
      <w:pPr>
        <w:pStyle w:val="Cov-Subtitle"/>
      </w:pPr>
    </w:p>
    <w:p w:rsidR="00927BEC" w:rsidRPr="00437143" w:rsidRDefault="00927BEC" w:rsidP="00927BEC">
      <w:pPr>
        <w:pStyle w:val="Cov-Subtitle"/>
      </w:pPr>
    </w:p>
    <w:p w:rsidR="00927BEC" w:rsidRPr="00437143" w:rsidRDefault="00927BEC" w:rsidP="00927BEC">
      <w:pPr>
        <w:pStyle w:val="Cov-Subtitle"/>
      </w:pPr>
    </w:p>
    <w:p w:rsidR="00927BEC" w:rsidRPr="00437143" w:rsidRDefault="00927BEC" w:rsidP="00927BEC">
      <w:pPr>
        <w:pStyle w:val="Cov-Subtitle"/>
      </w:pPr>
    </w:p>
    <w:p w:rsidR="00927BEC" w:rsidRPr="00437143" w:rsidRDefault="00927BEC" w:rsidP="00927BEC">
      <w:pPr>
        <w:pStyle w:val="Cov-Subtitle"/>
      </w:pPr>
    </w:p>
    <w:p w:rsidR="00927BEC" w:rsidRPr="00437143" w:rsidRDefault="00927BEC" w:rsidP="00927BEC">
      <w:pPr>
        <w:pStyle w:val="Cov-Subtitle"/>
      </w:pPr>
      <w:r w:rsidRPr="00437143">
        <w:t>Request for OMB Review</w:t>
      </w:r>
      <w:r w:rsidRPr="00437143">
        <w:br/>
        <w:t>OMB# 1850-0852 v.</w:t>
      </w:r>
      <w:r>
        <w:t>9</w:t>
      </w:r>
    </w:p>
    <w:p w:rsidR="00927BEC" w:rsidRPr="00437143" w:rsidRDefault="00927BEC" w:rsidP="00927BEC">
      <w:pPr>
        <w:pStyle w:val="Cov-Date"/>
      </w:pPr>
    </w:p>
    <w:p w:rsidR="00927BEC" w:rsidRPr="00437143" w:rsidRDefault="00927BEC" w:rsidP="00927BEC">
      <w:pPr>
        <w:pStyle w:val="Cov-Date"/>
      </w:pPr>
    </w:p>
    <w:p w:rsidR="00927BEC" w:rsidRPr="00437143" w:rsidRDefault="00927BEC" w:rsidP="00927BEC">
      <w:pPr>
        <w:pStyle w:val="Cov-Date"/>
      </w:pPr>
    </w:p>
    <w:p w:rsidR="00927BEC" w:rsidRPr="00437143" w:rsidRDefault="00927BEC" w:rsidP="00927BEC">
      <w:pPr>
        <w:pStyle w:val="Cov-Date"/>
      </w:pPr>
    </w:p>
    <w:p w:rsidR="00927BEC" w:rsidRPr="00437143" w:rsidRDefault="00927BEC" w:rsidP="00927BEC">
      <w:pPr>
        <w:pStyle w:val="Cov-Date"/>
      </w:pPr>
    </w:p>
    <w:p w:rsidR="00927BEC" w:rsidRPr="00437143" w:rsidRDefault="00927BEC" w:rsidP="00927BEC">
      <w:pPr>
        <w:pStyle w:val="Cov-Address"/>
      </w:pPr>
    </w:p>
    <w:p w:rsidR="00927BEC" w:rsidRPr="00437143" w:rsidRDefault="00927BEC" w:rsidP="00927BEC">
      <w:pPr>
        <w:pStyle w:val="Cov-Address"/>
      </w:pPr>
    </w:p>
    <w:p w:rsidR="00927BEC" w:rsidRPr="00437143" w:rsidRDefault="00927BEC" w:rsidP="00927BEC">
      <w:pPr>
        <w:pStyle w:val="Cov-Address"/>
      </w:pPr>
      <w:r>
        <w:t>Submitted</w:t>
      </w:r>
      <w:r w:rsidRPr="00437143">
        <w:t xml:space="preserve"> by</w:t>
      </w:r>
    </w:p>
    <w:p w:rsidR="00927BEC" w:rsidRPr="00437143" w:rsidRDefault="00927BEC" w:rsidP="00927BEC">
      <w:pPr>
        <w:pStyle w:val="Cov-Address"/>
      </w:pPr>
    </w:p>
    <w:p w:rsidR="00927BEC" w:rsidRPr="00437143" w:rsidRDefault="00927BEC" w:rsidP="00927BEC">
      <w:pPr>
        <w:pStyle w:val="Cov-Author"/>
      </w:pPr>
      <w:r w:rsidRPr="00437143">
        <w:t>National Center for Education Statistics</w:t>
      </w:r>
    </w:p>
    <w:p w:rsidR="00927BEC" w:rsidRPr="00437143" w:rsidRDefault="00927BEC" w:rsidP="00927BEC">
      <w:pPr>
        <w:pStyle w:val="Cov-Author"/>
      </w:pPr>
      <w:r w:rsidRPr="00437143">
        <w:t>U.S. Department of Education</w:t>
      </w:r>
    </w:p>
    <w:p w:rsidR="00927BEC" w:rsidRPr="00437143" w:rsidRDefault="00927BEC" w:rsidP="00927BEC">
      <w:pPr>
        <w:pStyle w:val="Cov-Author"/>
        <w:jc w:val="left"/>
      </w:pPr>
    </w:p>
    <w:p w:rsidR="00927BEC" w:rsidRPr="00437143" w:rsidRDefault="00927BEC" w:rsidP="00927BEC">
      <w:pPr>
        <w:pStyle w:val="Cov-Author"/>
        <w:sectPr w:rsidR="00927BEC" w:rsidRPr="00437143" w:rsidSect="00274944">
          <w:footerReference w:type="even" r:id="rId23"/>
          <w:footerReference w:type="default" r:id="rId24"/>
          <w:pgSz w:w="12240" w:h="15840" w:code="1"/>
          <w:pgMar w:top="1440" w:right="1440" w:bottom="1440" w:left="1440" w:header="720" w:footer="720" w:gutter="0"/>
          <w:cols w:space="720"/>
          <w:titlePg/>
        </w:sectPr>
      </w:pPr>
    </w:p>
    <w:p w:rsidR="007C05B2" w:rsidRDefault="007C05B2" w:rsidP="007C05B2">
      <w:pPr>
        <w:jc w:val="center"/>
        <w:rPr>
          <w:rFonts w:eastAsia="Calibri"/>
          <w:b/>
          <w:bCs/>
        </w:rPr>
      </w:pPr>
      <w:r w:rsidRPr="00DB4220">
        <w:rPr>
          <w:rFonts w:eastAsia="Calibri"/>
          <w:b/>
          <w:bCs/>
        </w:rPr>
        <w:lastRenderedPageBreak/>
        <w:t>Parent Response Propensity Modeling Design for HSLS</w:t>
      </w:r>
      <w:r>
        <w:rPr>
          <w:rFonts w:eastAsia="Calibri"/>
          <w:b/>
          <w:bCs/>
        </w:rPr>
        <w:t>:09 First Follow-up Study</w:t>
      </w:r>
    </w:p>
    <w:p w:rsidR="007C05B2" w:rsidRPr="00DB4220" w:rsidRDefault="007C05B2" w:rsidP="007C05B2">
      <w:pPr>
        <w:jc w:val="center"/>
        <w:rPr>
          <w:b/>
          <w:bCs/>
        </w:rPr>
      </w:pPr>
    </w:p>
    <w:p w:rsidR="007C05B2" w:rsidRPr="007C05B2" w:rsidRDefault="007C05B2" w:rsidP="007C05B2">
      <w:pPr>
        <w:pStyle w:val="bodytext0"/>
      </w:pPr>
      <w:r w:rsidRPr="007C05B2">
        <w:t>Based on HSLS:09 field test results, we propose to implement a propensity based responsive design in the main study parent data collection so as to allocate nonresponse follow-up resources more efficiently. As stated, all cases will begin as web-surveys, then after a three-week production period, cases will move to computer-based telephone interviews (CATI). Finally, a select number of cases will be followed up via computer-based personal interviews (CAPI). The propensity model will be used to inform when and how quickly to move cases from CATI  to CAPI . We propose to develop a propensity model that incorporates paradata</w:t>
      </w:r>
      <w:r w:rsidRPr="007C05B2">
        <w:rPr>
          <w:vertAlign w:val="superscript"/>
        </w:rPr>
        <w:footnoteReference w:id="2"/>
      </w:r>
      <w:r>
        <w:t xml:space="preserve"> </w:t>
      </w:r>
      <w:r w:rsidRPr="007C05B2">
        <w:t xml:space="preserve">and substantive survey variables collected during the first follow-up parent main study as well as data from the base year study and estimates a case’s likelihood of response.  The plan for the parent propensity model is being based on the successful development of propensity models across NCES projects.  Specifically, though results are still in progress, initial analyses from the ELS:2002 third follow-up field test showed that the propensity model had a strong predictive power of participant response (with a high R2 value).   This proposed plan could be adapted according to lessons learned from other NCES projects as well as discussions during the currently scheduled November 2011 planning meeting to review findings across all NCES studies.  </w:t>
      </w:r>
    </w:p>
    <w:p w:rsidR="007C05B2" w:rsidRPr="007C05B2" w:rsidRDefault="007C05B2" w:rsidP="007C05B2">
      <w:pPr>
        <w:pStyle w:val="bodytext0"/>
      </w:pPr>
      <w:r w:rsidRPr="007C05B2">
        <w:t xml:space="preserve">Results of the response propensity model and responsive design implemented in the parent first follow-up field test produced encouraging results.  A propensity model (predicting early web period response outcome) was implemented immediately following the three-week early web period and incorporated information from the base year study and the panel maintenance activity.  Paradata from the early web period was also considered but none of those variables contributed significantly to the model.  Significant predictors of early response period outcome were whether or not the parent case completed the base year study, whether or not the parent completed the web address update activity, whether or not the student was enrolled in the same school as they were in the base-year study, whether or not the student was absent during the base-year study, and whether or not the parent has ever refused to participate. Using those variables, predicted probabilities were used to assign cases to low or high propensity groups. The 135 lowest propensity cases in the sample were assigned to the low propensity group, with half of those cases randomly assigned to the treatment group.  The field test model was ultimately effective in predicting the final response outcome for low and high propensity cases; the overall response rate was 26.7% for all low propensity cases and 59.7% for high propensity cases (χ2 =  49.0206, p &lt;.0001).  </w:t>
      </w:r>
    </w:p>
    <w:p w:rsidR="007C05B2" w:rsidRPr="007C05B2" w:rsidRDefault="007C05B2" w:rsidP="007C05B2">
      <w:pPr>
        <w:pStyle w:val="bodytext0"/>
      </w:pPr>
      <w:r w:rsidRPr="007C05B2">
        <w:t xml:space="preserve">An observed difference was seen in response rate between the experimental and control groups.  Low propensity experimental cases had a response rate of 33.3%, while low propensity control cases had </w:t>
      </w:r>
      <w:r w:rsidRPr="007C05B2">
        <w:lastRenderedPageBreak/>
        <w:t xml:space="preserve">a response rate of 21.3%.  This difference did not turn out to be statistically significant (t = 1.64, p = .1028) likely due to small sample sizes, however, the observed difference suggests CAPI might be effective as an intervention for low propensity cases in the parent main study. </w:t>
      </w:r>
    </w:p>
    <w:p w:rsidR="007C05B2" w:rsidRPr="00D30F2C" w:rsidRDefault="007C05B2" w:rsidP="007C05B2">
      <w:pPr>
        <w:spacing w:line="480" w:lineRule="auto"/>
        <w:rPr>
          <w:b/>
          <w:bCs/>
        </w:rPr>
      </w:pPr>
      <w:r w:rsidRPr="00D30F2C">
        <w:rPr>
          <w:b/>
          <w:bCs/>
        </w:rPr>
        <w:t xml:space="preserve">Implementing a “Responsive Design” in the Parent </w:t>
      </w:r>
      <w:r>
        <w:rPr>
          <w:b/>
          <w:bCs/>
        </w:rPr>
        <w:t>Main Study</w:t>
      </w:r>
    </w:p>
    <w:p w:rsidR="007C05B2" w:rsidRPr="007C05B2" w:rsidRDefault="007C05B2" w:rsidP="007C05B2">
      <w:pPr>
        <w:pStyle w:val="bodytext0"/>
      </w:pPr>
      <w:r w:rsidRPr="007C05B2">
        <w:t xml:space="preserve">The propensity model developed for the HSLS:09 first follow-up field test successfully distinguished between high and low propensity cases and the CAPI intervention produced an observed difference between low propensity treatment and control cases.  Based on field test results, we believe we can produce an effective propensity model that distinguishes between high and low propensity cases and encourages more participation among low propensity cases in the parent main study.  </w:t>
      </w:r>
    </w:p>
    <w:p w:rsidR="007C05B2" w:rsidRPr="007C05B2" w:rsidRDefault="007C05B2" w:rsidP="007C05B2">
      <w:pPr>
        <w:pStyle w:val="bodytext0"/>
      </w:pPr>
      <w:r w:rsidRPr="007C05B2">
        <w:t>In the parent main study, response propensities for all parent cases will be calculated six weeks into data collection – immediately following the three-week early response period and a subsequent three-week CATI period in order to capture paradata collected during the main study and, more importantly, to allow time for all cases for the less-costly early phases of the data collection period.  The dependent variable on which response propensities are to be based will be the case’s response outcome during these first six weeks of data collection.  Response propensities for parent cases therefore will be based on the most recent data captured on sample members and will also reflect cases that are low propensity in both web and CATI.  As predictors, a range of paradata, student, parent, and school characteristics and panel maintenance results will be considered, similar to what was done in the HSLS:09 first follow-up field fest.  Field test data revealed variables that had relatively large differences in estimates between high and low propensity cases and identified several variables that were associated with the predicted response propensity. The following variables are among those which showed these differences: 1) if the parent  had attended a college night with their teenager, 2) if the parent had visited a college campus with their teenager, 3) how many colleges the parent has information about, 4) whether or not the parent encourages/discourages a job after high school, 5) whether or not the teenager participated in a religious group outside of high school, 6) whether or not the parent has attended career day or job fair with their teenager, 7) whether or not the parent arranged for teenager to sit in on or take a college class, 8) whether or not the parent has attended career day or job fair with their teenager, 9) whether or not the parent searched internet for college options with their teenager, 10) whether or not the parent talked with other parents about options for after high school, and 11) whether or not the teenager participated in organized sports outside of school in last year.</w:t>
      </w:r>
    </w:p>
    <w:p w:rsidR="007C05B2" w:rsidRPr="007C05B2" w:rsidRDefault="007C05B2" w:rsidP="007C05B2">
      <w:pPr>
        <w:pStyle w:val="bodytext0"/>
      </w:pPr>
      <w:r w:rsidRPr="007C05B2">
        <w:t xml:space="preserve"> As an example, consider analyses of two of these parent variables asked in the first follow-up field test.  Parents were asked: 1) if they had attended a college night with their teenager and 2) if they had </w:t>
      </w:r>
      <w:r w:rsidRPr="007C05B2">
        <w:lastRenderedPageBreak/>
        <w:t xml:space="preserve">visited a college campus with their teenager.  Responses across those two variables were significantly correlated (r = .2014, p &lt;.0001 and r = .1948, p &lt;.0001 respectively) with those cases’ predicted response propensities.  Furthermore, high and low propensity cases answered these two questions very differently.  When asked if they had attended a college night, 39% of high propensity cases answered they had attended a college night while only 19% of low propensity cases answered positively.  When asked if they have visited a college campus with their teenager, 44% of high propensity cases answered they had done so while only 25% of low propensity cases answered positively.  Targeting and including more low-propensity cases in the response pool may help improve final estimates of key survey variables by including more cases that may not be typically interviewed.  We expect the lowest propensity cases to include a disproportionately large number of parents of students who have left the base year school, since these were the cases that were the most challenging from which to gain participation in the field test.  If the CAPI and additional tracing intervention is successful in bringing more low-propensity cases into the response pool, less bias is likely to be found in those survey variables.  </w:t>
      </w:r>
    </w:p>
    <w:p w:rsidR="00310C63" w:rsidRPr="00437143" w:rsidRDefault="007C05B2" w:rsidP="007C05B2">
      <w:pPr>
        <w:pStyle w:val="bodytext0"/>
      </w:pPr>
      <w:r w:rsidRPr="007C05B2">
        <w:t xml:space="preserve">The lowest quartile of response propensities will be identified as the study’s low propensity cases.  The parent sample size is 11,450.  We anticipate the early web period to result in responses from about 20% of cases.  We estimate the three-week CATI period to result in responses from about an additional 15% of parent cases.  We therefore expect 7,443 cases to remain after this six-week period.  The cases will be ordered according to their response propensity and the lowest quartile of these cases (approximately 1,861 cases) will be sent for additional tracing and then to CAPI, if needed. </w:t>
      </w:r>
    </w:p>
    <w:sectPr w:rsidR="00310C63" w:rsidRPr="00437143" w:rsidSect="007C05B2">
      <w:headerReference w:type="default" r:id="rId25"/>
      <w:footerReference w:type="default" r:id="rId26"/>
      <w:footerReference w:type="first" r:id="rId27"/>
      <w:pgSz w:w="12240" w:h="15840" w:code="1"/>
      <w:pgMar w:top="1008" w:right="1008" w:bottom="1008" w:left="1008"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79A8" w:rsidRDefault="00C779A8">
      <w:r>
        <w:separator/>
      </w:r>
    </w:p>
  </w:endnote>
  <w:endnote w:type="continuationSeparator" w:id="0">
    <w:p w:rsidR="00C779A8" w:rsidRDefault="00C779A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auto"/>
    <w:pitch w:val="variable"/>
    <w:sig w:usb0="03000000"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Haettenschweiler">
    <w:panose1 w:val="020B070604090206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Optima">
    <w:charset w:val="00"/>
    <w:family w:val="auto"/>
    <w:pitch w:val="variable"/>
    <w:sig w:usb0="03000000" w:usb1="00000000" w:usb2="00000000" w:usb3="00000000" w:csb0="00000001" w:csb1="00000000"/>
  </w:font>
  <w:font w:name="AGaramond">
    <w:altName w:val="AGaramond"/>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Default="00925B80" w:rsidP="006E7C52">
    <w:pPr>
      <w:pStyle w:val="Footer"/>
      <w:tabs>
        <w:tab w:val="clear" w:pos="4320"/>
        <w:tab w:val="clear" w:pos="8640"/>
        <w:tab w:val="right" w:pos="9360"/>
      </w:tabs>
    </w:pPr>
    <w:r w:rsidRPr="00A132D1">
      <w:rPr>
        <w:rFonts w:ascii="Arial" w:hAnsi="Arial" w:cs="Arial"/>
        <w:sz w:val="18"/>
        <w:szCs w:val="18"/>
      </w:rPr>
      <w:t>Supporting Statement Request for OMB Review (SF83I)</w:t>
    </w:r>
    <w:r w:rsidRPr="00A132D1">
      <w:rPr>
        <w:rFonts w:ascii="Arial" w:hAnsi="Arial" w:cs="Arial"/>
        <w:sz w:val="18"/>
        <w:szCs w:val="18"/>
      </w:rPr>
      <w:tab/>
    </w:r>
    <w:r w:rsidR="002D05F3" w:rsidRPr="00A132D1">
      <w:rPr>
        <w:rFonts w:ascii="Arial" w:hAnsi="Arial" w:cs="Arial"/>
        <w:sz w:val="18"/>
        <w:szCs w:val="18"/>
      </w:rPr>
      <w:fldChar w:fldCharType="begin"/>
    </w:r>
    <w:r w:rsidRPr="00A132D1">
      <w:rPr>
        <w:rFonts w:ascii="Arial" w:hAnsi="Arial" w:cs="Arial"/>
        <w:sz w:val="18"/>
        <w:szCs w:val="18"/>
      </w:rPr>
      <w:instrText xml:space="preserve"> PAGE   \* MERGEFORMAT </w:instrText>
    </w:r>
    <w:r w:rsidR="002D05F3" w:rsidRPr="00A132D1">
      <w:rPr>
        <w:rFonts w:ascii="Arial" w:hAnsi="Arial" w:cs="Arial"/>
        <w:sz w:val="18"/>
        <w:szCs w:val="18"/>
      </w:rPr>
      <w:fldChar w:fldCharType="separate"/>
    </w:r>
    <w:r>
      <w:rPr>
        <w:rFonts w:ascii="Arial" w:hAnsi="Arial" w:cs="Arial"/>
        <w:noProof/>
        <w:sz w:val="18"/>
        <w:szCs w:val="18"/>
      </w:rPr>
      <w:t>ii</w:t>
    </w:r>
    <w:r w:rsidR="002D05F3" w:rsidRPr="00A132D1">
      <w:rPr>
        <w:rFonts w:ascii="Arial" w:hAnsi="Arial" w:cs="Arial"/>
        <w:sz w:val="18"/>
        <w:szCs w:val="1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Default="00925B80" w:rsidP="006E7C52">
    <w:pPr>
      <w:pStyle w:val="NCESoddfooter"/>
    </w:pPr>
    <w:r>
      <w:t>Supporting Statement Request for OMB Review (SF83I)</w:t>
    </w:r>
    <w:r>
      <w:tab/>
    </w:r>
    <w:fldSimple w:instr=" PAGE  \* roman  \* MERGEFORMAT ">
      <w:r>
        <w:rPr>
          <w:noProof/>
        </w:rPr>
        <w:t>iii</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Pr="00003F7F" w:rsidRDefault="002D05F3" w:rsidP="00003F7F">
    <w:pPr>
      <w:pStyle w:val="Footer"/>
      <w:tabs>
        <w:tab w:val="clear" w:pos="4320"/>
        <w:tab w:val="clear" w:pos="8640"/>
        <w:tab w:val="right" w:pos="9360"/>
      </w:tabs>
    </w:pPr>
    <w:fldSimple w:instr=" PAGE   \* MERGEFORMAT ">
      <w:r w:rsidR="00925B80">
        <w:rPr>
          <w:noProof/>
        </w:rPr>
        <w:t>ii</w:t>
      </w:r>
    </w:fldSimple>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Default="002D05F3" w:rsidP="00003F7F">
    <w:pPr>
      <w:pStyle w:val="Footer"/>
    </w:pPr>
    <w:fldSimple w:instr=" PAGE  \* Arabic  \* MERGEFORMAT ">
      <w:r w:rsidR="00070734">
        <w:rPr>
          <w:noProof/>
        </w:rPr>
        <w:t>1</w:t>
      </w:r>
    </w:fldSimple>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Pr="00003F7F" w:rsidRDefault="002D05F3" w:rsidP="006E7C52">
    <w:pPr>
      <w:pStyle w:val="Footer"/>
      <w:tabs>
        <w:tab w:val="clear" w:pos="4320"/>
        <w:tab w:val="clear" w:pos="8640"/>
        <w:tab w:val="right" w:pos="9360"/>
      </w:tabs>
    </w:pPr>
    <w:fldSimple w:instr=" PAGE   \* MERGEFORMAT ">
      <w:r w:rsidR="00070734">
        <w:rPr>
          <w:noProof/>
        </w:rPr>
        <w:t>2</w:t>
      </w:r>
    </w:fldSimple>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Default="00925B80" w:rsidP="006E7C52">
    <w:pPr>
      <w:pStyle w:val="Footer"/>
      <w:tabs>
        <w:tab w:val="clear" w:pos="4320"/>
        <w:tab w:val="clear" w:pos="8640"/>
        <w:tab w:val="right" w:pos="9360"/>
      </w:tabs>
    </w:pPr>
    <w:r w:rsidRPr="00A132D1">
      <w:rPr>
        <w:rFonts w:ascii="Arial" w:hAnsi="Arial" w:cs="Arial"/>
        <w:sz w:val="18"/>
        <w:szCs w:val="18"/>
      </w:rPr>
      <w:tab/>
    </w:r>
    <w:r w:rsidR="002D05F3" w:rsidRPr="00A132D1">
      <w:rPr>
        <w:rFonts w:ascii="Arial" w:hAnsi="Arial" w:cs="Arial"/>
        <w:sz w:val="18"/>
        <w:szCs w:val="18"/>
      </w:rPr>
      <w:fldChar w:fldCharType="begin"/>
    </w:r>
    <w:r w:rsidRPr="00A132D1">
      <w:rPr>
        <w:rFonts w:ascii="Arial" w:hAnsi="Arial" w:cs="Arial"/>
        <w:sz w:val="18"/>
        <w:szCs w:val="18"/>
      </w:rPr>
      <w:instrText xml:space="preserve"> PAGE   \* MERGEFORMAT </w:instrText>
    </w:r>
    <w:r w:rsidR="002D05F3" w:rsidRPr="00A132D1">
      <w:rPr>
        <w:rFonts w:ascii="Arial" w:hAnsi="Arial" w:cs="Arial"/>
        <w:sz w:val="18"/>
        <w:szCs w:val="18"/>
      </w:rPr>
      <w:fldChar w:fldCharType="separate"/>
    </w:r>
    <w:r w:rsidR="00274944">
      <w:rPr>
        <w:rFonts w:ascii="Arial" w:hAnsi="Arial" w:cs="Arial"/>
        <w:noProof/>
        <w:sz w:val="18"/>
        <w:szCs w:val="18"/>
      </w:rPr>
      <w:t>4</w:t>
    </w:r>
    <w:r w:rsidR="002D05F3" w:rsidRPr="00A132D1">
      <w:rPr>
        <w:rFonts w:ascii="Arial" w:hAnsi="Arial" w:cs="Arial"/>
        <w:sz w:val="18"/>
        <w:szCs w:val="18"/>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Default="002D05F3" w:rsidP="00274944">
    <w:pPr>
      <w:pStyle w:val="NCESoddfooter"/>
      <w:jc w:val="center"/>
    </w:pPr>
    <w:fldSimple w:instr=" PAGE  \* Arabic  \* MERGEFORMAT ">
      <w:r w:rsidR="00070734">
        <w:rPr>
          <w:noProof/>
        </w:rPr>
        <w:t>13</w:t>
      </w:r>
    </w:fldSimple>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1154167"/>
      <w:docPartObj>
        <w:docPartGallery w:val="Page Numbers (Bottom of Page)"/>
        <w:docPartUnique/>
      </w:docPartObj>
    </w:sdtPr>
    <w:sdtContent>
      <w:p w:rsidR="00925B80" w:rsidRDefault="002D05F3">
        <w:pPr>
          <w:pStyle w:val="Footer"/>
        </w:pPr>
        <w:r w:rsidRPr="00250ACF">
          <w:rPr>
            <w:sz w:val="18"/>
            <w:szCs w:val="18"/>
          </w:rPr>
          <w:fldChar w:fldCharType="begin"/>
        </w:r>
        <w:r w:rsidR="00925B80" w:rsidRPr="00250ACF">
          <w:rPr>
            <w:sz w:val="18"/>
            <w:szCs w:val="18"/>
          </w:rPr>
          <w:instrText xml:space="preserve"> PAGE   \* MERGEFORMAT </w:instrText>
        </w:r>
        <w:r w:rsidRPr="00250ACF">
          <w:rPr>
            <w:sz w:val="18"/>
            <w:szCs w:val="18"/>
          </w:rPr>
          <w:fldChar w:fldCharType="separate"/>
        </w:r>
        <w:r w:rsidR="00070734">
          <w:rPr>
            <w:noProof/>
            <w:sz w:val="18"/>
            <w:szCs w:val="18"/>
          </w:rPr>
          <w:t>16</w:t>
        </w:r>
        <w:r w:rsidRPr="00250ACF">
          <w:rPr>
            <w:sz w:val="18"/>
            <w:szCs w:val="18"/>
          </w:rPr>
          <w:fldChar w:fldCharType="end"/>
        </w:r>
      </w:p>
    </w:sdtContent>
  </w:sdt>
  <w:p w:rsidR="00925B80" w:rsidRPr="00250ACF" w:rsidRDefault="00925B80">
    <w:pPr>
      <w:pStyle w:val="Footer"/>
      <w:rPr>
        <w:sz w:val="18"/>
        <w:szCs w:val="18"/>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1154170"/>
      <w:docPartObj>
        <w:docPartGallery w:val="Page Numbers (Bottom of Page)"/>
        <w:docPartUnique/>
      </w:docPartObj>
    </w:sdtPr>
    <w:sdtContent>
      <w:p w:rsidR="00925B80" w:rsidRDefault="002D05F3" w:rsidP="00651AEB">
        <w:pPr>
          <w:pStyle w:val="Footer"/>
        </w:pPr>
        <w:r w:rsidRPr="00250ACF">
          <w:rPr>
            <w:sz w:val="18"/>
            <w:szCs w:val="18"/>
          </w:rPr>
          <w:fldChar w:fldCharType="begin"/>
        </w:r>
        <w:r w:rsidR="00925B80" w:rsidRPr="00250ACF">
          <w:rPr>
            <w:sz w:val="18"/>
            <w:szCs w:val="18"/>
          </w:rPr>
          <w:instrText xml:space="preserve"> PAGE   \* MERGEFORMAT </w:instrText>
        </w:r>
        <w:r w:rsidRPr="00250ACF">
          <w:rPr>
            <w:sz w:val="18"/>
            <w:szCs w:val="18"/>
          </w:rPr>
          <w:fldChar w:fldCharType="separate"/>
        </w:r>
        <w:r w:rsidR="00070734">
          <w:rPr>
            <w:noProof/>
            <w:sz w:val="18"/>
            <w:szCs w:val="18"/>
          </w:rPr>
          <w:t>14</w:t>
        </w:r>
        <w:r w:rsidRPr="00250ACF">
          <w:rPr>
            <w:sz w:val="18"/>
            <w:szCs w:val="18"/>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79A8" w:rsidRDefault="00C779A8">
      <w:r>
        <w:separator/>
      </w:r>
    </w:p>
  </w:footnote>
  <w:footnote w:type="continuationSeparator" w:id="0">
    <w:p w:rsidR="00C779A8" w:rsidRDefault="00C779A8">
      <w:r>
        <w:continuationSeparator/>
      </w:r>
    </w:p>
  </w:footnote>
  <w:footnote w:id="1">
    <w:p w:rsidR="00925B80" w:rsidRPr="00000C80" w:rsidRDefault="00925B80" w:rsidP="00D543F0">
      <w:pPr>
        <w:pStyle w:val="CommentText"/>
      </w:pPr>
      <w:r w:rsidRPr="00000C80">
        <w:rPr>
          <w:rStyle w:val="FootnoteReference"/>
        </w:rPr>
        <w:footnoteRef/>
      </w:r>
      <w:r w:rsidRPr="00000C80">
        <w:t xml:space="preserve"> This approach was used in the base year as well as </w:t>
      </w:r>
      <w:r>
        <w:t>in</w:t>
      </w:r>
      <w:r w:rsidRPr="00000C80">
        <w:t xml:space="preserve"> many other studies. The size of the subsample was based on an estimated low participation rate that experience with other longitudinal studies suggests.  </w:t>
      </w:r>
    </w:p>
    <w:p w:rsidR="00925B80" w:rsidRDefault="00925B80">
      <w:pPr>
        <w:pStyle w:val="FootnoteText"/>
      </w:pPr>
    </w:p>
  </w:footnote>
  <w:footnote w:id="2">
    <w:p w:rsidR="00925B80" w:rsidRPr="00021D0E" w:rsidRDefault="00925B80" w:rsidP="007C05B2">
      <w:pPr>
        <w:pStyle w:val="FootnoteText"/>
      </w:pPr>
      <w:r w:rsidRPr="00021D0E">
        <w:rPr>
          <w:rStyle w:val="FootnoteReference"/>
        </w:rPr>
        <w:footnoteRef/>
      </w:r>
      <w:r w:rsidRPr="00021D0E">
        <w:t xml:space="preserve"> Paradata, in this context, refers to information related to locating, contacting and interviewing sample members (e.g., results of call attempts, status of mailings, and whether refused initially).</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Default="00925B80" w:rsidP="00003F7F"/>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Default="00925B80" w:rsidP="00003F7F"/>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B80" w:rsidRPr="00250ACF" w:rsidRDefault="00925B80" w:rsidP="00651AEB">
    <w:pPr>
      <w:pStyle w:val="Header"/>
      <w:jc w:val="center"/>
    </w:pPr>
    <w:r w:rsidRPr="00250ACF">
      <w:rPr>
        <w:rFonts w:eastAsia="Calibri"/>
        <w:b/>
        <w:bCs/>
      </w:rPr>
      <w:t>Part G: Parent Response Propensity Modeling Design for HSLS:09 First Follow-up Stud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AB602F6E"/>
    <w:lvl w:ilvl="0">
      <w:start w:val="1"/>
      <w:numFmt w:val="bullet"/>
      <w:pStyle w:val="HSLSbullet2ndlevel"/>
      <w:lvlText w:val=""/>
      <w:lvlJc w:val="left"/>
      <w:pPr>
        <w:tabs>
          <w:tab w:val="num" w:pos="720"/>
        </w:tabs>
        <w:ind w:left="720" w:hanging="360"/>
      </w:pPr>
      <w:rPr>
        <w:rFonts w:ascii="Symbol" w:hAnsi="Symbol" w:hint="default"/>
      </w:rPr>
    </w:lvl>
  </w:abstractNum>
  <w:abstractNum w:abstractNumId="1">
    <w:nsid w:val="00000001"/>
    <w:multiLevelType w:val="singleLevel"/>
    <w:tmpl w:val="00000000"/>
    <w:lvl w:ilvl="0">
      <w:start w:val="1"/>
      <w:numFmt w:val="decimal"/>
      <w:pStyle w:val="1"/>
      <w:lvlText w:val="%1."/>
      <w:lvlJc w:val="left"/>
      <w:pPr>
        <w:tabs>
          <w:tab w:val="num" w:pos="1440"/>
        </w:tabs>
      </w:pPr>
      <w:rPr>
        <w:rFonts w:cs="Times New Roman"/>
      </w:rPr>
    </w:lvl>
  </w:abstractNum>
  <w:abstractNum w:abstractNumId="2">
    <w:nsid w:val="02EC434D"/>
    <w:multiLevelType w:val="multilevel"/>
    <w:tmpl w:val="34143B54"/>
    <w:lvl w:ilvl="0">
      <w:start w:val="2"/>
      <w:numFmt w:val="upperLetter"/>
      <w:pStyle w:val="StyleHeading1CapsLeft0Firstline0Before0pt"/>
      <w:lvlText w:val="%1."/>
      <w:lvlJc w:val="left"/>
      <w:pPr>
        <w:tabs>
          <w:tab w:val="num" w:pos="720"/>
        </w:tabs>
        <w:ind w:left="720" w:hanging="720"/>
      </w:pPr>
      <w:rPr>
        <w:rFonts w:ascii="Times New Roman" w:hAnsi="Times New Roman" w:cs="Times New Roman" w:hint="default"/>
        <w:b/>
        <w:i w:val="0"/>
        <w:caps w:val="0"/>
        <w:strike w:val="0"/>
        <w:dstrike w:val="0"/>
        <w:outline w:val="0"/>
        <w:shadow w:val="0"/>
        <w:emboss w:val="0"/>
        <w:imprint w:val="0"/>
        <w:vanish w:val="0"/>
        <w:sz w:val="24"/>
        <w:szCs w:val="24"/>
        <w:vertAlign w:val="baseline"/>
      </w:rPr>
    </w:lvl>
    <w:lvl w:ilvl="1">
      <w:start w:val="1"/>
      <w:numFmt w:val="decimal"/>
      <w:lvlText w:val="%1.%2."/>
      <w:lvlJc w:val="left"/>
      <w:pPr>
        <w:tabs>
          <w:tab w:val="num" w:pos="720"/>
        </w:tabs>
        <w:ind w:left="720" w:hanging="720"/>
      </w:pPr>
      <w:rPr>
        <w:rFonts w:ascii="Times New Roman" w:hAnsi="Times New Roman" w:cs="Times New Roman" w:hint="default"/>
        <w:b/>
        <w:i w:val="0"/>
        <w:caps w:val="0"/>
        <w:strike w:val="0"/>
        <w:dstrike w:val="0"/>
        <w:outline w:val="0"/>
        <w:shadow w:val="0"/>
        <w:emboss w:val="0"/>
        <w:imprint w:val="0"/>
        <w:vanish w:val="0"/>
        <w:sz w:val="24"/>
        <w:szCs w:val="24"/>
        <w:vertAlign w:val="baseline"/>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3">
    <w:nsid w:val="0F8A47BE"/>
    <w:multiLevelType w:val="hybridMultilevel"/>
    <w:tmpl w:val="A7284656"/>
    <w:lvl w:ilvl="0" w:tplc="761A26F4">
      <w:start w:val="1"/>
      <w:numFmt w:val="upperLetter"/>
      <w:pStyle w:val="QuickA"/>
      <w:lvlText w:val="(%1)"/>
      <w:lvlJc w:val="left"/>
      <w:pPr>
        <w:tabs>
          <w:tab w:val="num" w:pos="1305"/>
        </w:tabs>
        <w:ind w:left="1305" w:hanging="390"/>
      </w:pPr>
      <w:rPr>
        <w:rFonts w:cs="Times New Roman" w:hint="default"/>
      </w:rPr>
    </w:lvl>
    <w:lvl w:ilvl="1" w:tplc="04090019" w:tentative="1">
      <w:start w:val="1"/>
      <w:numFmt w:val="lowerLetter"/>
      <w:lvlText w:val="%2."/>
      <w:lvlJc w:val="left"/>
      <w:pPr>
        <w:tabs>
          <w:tab w:val="num" w:pos="1995"/>
        </w:tabs>
        <w:ind w:left="1995" w:hanging="360"/>
      </w:pPr>
      <w:rPr>
        <w:rFonts w:cs="Times New Roman"/>
      </w:rPr>
    </w:lvl>
    <w:lvl w:ilvl="2" w:tplc="0409001B" w:tentative="1">
      <w:start w:val="1"/>
      <w:numFmt w:val="lowerRoman"/>
      <w:lvlText w:val="%3."/>
      <w:lvlJc w:val="right"/>
      <w:pPr>
        <w:tabs>
          <w:tab w:val="num" w:pos="2715"/>
        </w:tabs>
        <w:ind w:left="2715" w:hanging="180"/>
      </w:pPr>
      <w:rPr>
        <w:rFonts w:cs="Times New Roman"/>
      </w:rPr>
    </w:lvl>
    <w:lvl w:ilvl="3" w:tplc="0409000F" w:tentative="1">
      <w:start w:val="1"/>
      <w:numFmt w:val="decimal"/>
      <w:lvlText w:val="%4."/>
      <w:lvlJc w:val="left"/>
      <w:pPr>
        <w:tabs>
          <w:tab w:val="num" w:pos="3435"/>
        </w:tabs>
        <w:ind w:left="3435" w:hanging="360"/>
      </w:pPr>
      <w:rPr>
        <w:rFonts w:cs="Times New Roman"/>
      </w:rPr>
    </w:lvl>
    <w:lvl w:ilvl="4" w:tplc="04090019" w:tentative="1">
      <w:start w:val="1"/>
      <w:numFmt w:val="lowerLetter"/>
      <w:lvlText w:val="%5."/>
      <w:lvlJc w:val="left"/>
      <w:pPr>
        <w:tabs>
          <w:tab w:val="num" w:pos="4155"/>
        </w:tabs>
        <w:ind w:left="4155" w:hanging="360"/>
      </w:pPr>
      <w:rPr>
        <w:rFonts w:cs="Times New Roman"/>
      </w:rPr>
    </w:lvl>
    <w:lvl w:ilvl="5" w:tplc="0409001B" w:tentative="1">
      <w:start w:val="1"/>
      <w:numFmt w:val="lowerRoman"/>
      <w:lvlText w:val="%6."/>
      <w:lvlJc w:val="right"/>
      <w:pPr>
        <w:tabs>
          <w:tab w:val="num" w:pos="4875"/>
        </w:tabs>
        <w:ind w:left="4875" w:hanging="180"/>
      </w:pPr>
      <w:rPr>
        <w:rFonts w:cs="Times New Roman"/>
      </w:rPr>
    </w:lvl>
    <w:lvl w:ilvl="6" w:tplc="0409000F" w:tentative="1">
      <w:start w:val="1"/>
      <w:numFmt w:val="decimal"/>
      <w:lvlText w:val="%7."/>
      <w:lvlJc w:val="left"/>
      <w:pPr>
        <w:tabs>
          <w:tab w:val="num" w:pos="5595"/>
        </w:tabs>
        <w:ind w:left="5595" w:hanging="360"/>
      </w:pPr>
      <w:rPr>
        <w:rFonts w:cs="Times New Roman"/>
      </w:rPr>
    </w:lvl>
    <w:lvl w:ilvl="7" w:tplc="04090019" w:tentative="1">
      <w:start w:val="1"/>
      <w:numFmt w:val="lowerLetter"/>
      <w:lvlText w:val="%8."/>
      <w:lvlJc w:val="left"/>
      <w:pPr>
        <w:tabs>
          <w:tab w:val="num" w:pos="6315"/>
        </w:tabs>
        <w:ind w:left="6315" w:hanging="360"/>
      </w:pPr>
      <w:rPr>
        <w:rFonts w:cs="Times New Roman"/>
      </w:rPr>
    </w:lvl>
    <w:lvl w:ilvl="8" w:tplc="0409001B" w:tentative="1">
      <w:start w:val="1"/>
      <w:numFmt w:val="lowerRoman"/>
      <w:lvlText w:val="%9."/>
      <w:lvlJc w:val="right"/>
      <w:pPr>
        <w:tabs>
          <w:tab w:val="num" w:pos="7035"/>
        </w:tabs>
        <w:ind w:left="7035" w:hanging="180"/>
      </w:pPr>
      <w:rPr>
        <w:rFonts w:cs="Times New Roman"/>
      </w:rPr>
    </w:lvl>
  </w:abstractNum>
  <w:abstractNum w:abstractNumId="4">
    <w:nsid w:val="100E19D4"/>
    <w:multiLevelType w:val="hybridMultilevel"/>
    <w:tmpl w:val="07D02F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C452C8"/>
    <w:multiLevelType w:val="hybridMultilevel"/>
    <w:tmpl w:val="087CC56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E23441"/>
    <w:multiLevelType w:val="hybridMultilevel"/>
    <w:tmpl w:val="B478E62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199234F"/>
    <w:multiLevelType w:val="hybridMultilevel"/>
    <w:tmpl w:val="A9E684D6"/>
    <w:lvl w:ilvl="0" w:tplc="A8345F94">
      <w:start w:val="1"/>
      <w:numFmt w:val="bullet"/>
      <w:pStyle w:val="bullets"/>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26147436"/>
    <w:multiLevelType w:val="hybridMultilevel"/>
    <w:tmpl w:val="61FC8754"/>
    <w:lvl w:ilvl="0" w:tplc="40DED8C8">
      <w:start w:val="1"/>
      <w:numFmt w:val="decimal"/>
      <w:pStyle w:val="Style2"/>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6DA29E6"/>
    <w:multiLevelType w:val="hybridMultilevel"/>
    <w:tmpl w:val="4112D796"/>
    <w:lvl w:ilvl="0" w:tplc="CD8E54B4">
      <w:start w:val="1"/>
      <w:numFmt w:val="bullet"/>
      <w:lvlText w:val=""/>
      <w:lvlJc w:val="left"/>
      <w:pPr>
        <w:ind w:left="1440" w:hanging="360"/>
      </w:pPr>
      <w:rPr>
        <w:rFonts w:ascii="Symbol" w:hAnsi="Symbol" w:hint="default"/>
        <w:color w:val="auto"/>
      </w:rPr>
    </w:lvl>
    <w:lvl w:ilvl="1" w:tplc="CD8E54B4">
      <w:start w:val="1"/>
      <w:numFmt w:val="bullet"/>
      <w:lvlText w:val=""/>
      <w:lvlJc w:val="left"/>
      <w:pPr>
        <w:ind w:left="2160" w:hanging="360"/>
      </w:pPr>
      <w:rPr>
        <w:rFonts w:ascii="Symbol" w:hAnsi="Symbol" w:hint="default"/>
        <w:b/>
        <w:i w:val="0"/>
        <w:color w:val="auto"/>
      </w:rPr>
    </w:lvl>
    <w:lvl w:ilvl="2" w:tplc="149C190A">
      <w:start w:val="1"/>
      <w:numFmt w:val="bullet"/>
      <w:pStyle w:val="bullet3rdlevel"/>
      <w:lvlText w:val="-"/>
      <w:lvlJc w:val="left"/>
      <w:pPr>
        <w:ind w:left="2880" w:hanging="360"/>
      </w:pPr>
      <w:rPr>
        <w:rFonts w:ascii="Times New Roman" w:hAnsi="Times New Roman" w:hint="default"/>
        <w:b/>
        <w:i w:val="0"/>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88660C5"/>
    <w:multiLevelType w:val="multilevel"/>
    <w:tmpl w:val="30D6D792"/>
    <w:lvl w:ilvl="0">
      <w:start w:val="1"/>
      <w:numFmt w:val="bullet"/>
      <w:lvlText w:val=""/>
      <w:lvlJc w:val="left"/>
      <w:pPr>
        <w:tabs>
          <w:tab w:val="num" w:pos="1440"/>
        </w:tabs>
        <w:ind w:left="1440" w:hanging="360"/>
      </w:pPr>
      <w:rPr>
        <w:rFonts w:ascii="Symbol" w:hAnsi="Symbol" w:hint="default"/>
        <w:sz w:val="24"/>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160"/>
        </w:tabs>
        <w:ind w:left="2160" w:hanging="360"/>
      </w:pPr>
      <w:rPr>
        <w:rFonts w:ascii="Symbol" w:hAnsi="Symbol" w:hint="default"/>
      </w:rPr>
    </w:lvl>
    <w:lvl w:ilvl="4">
      <w:start w:val="1"/>
      <w:numFmt w:val="bullet"/>
      <w:lvlText w:val=""/>
      <w:lvlJc w:val="left"/>
      <w:pPr>
        <w:tabs>
          <w:tab w:val="num" w:pos="2520"/>
        </w:tabs>
        <w:ind w:left="2520" w:hanging="360"/>
      </w:pPr>
      <w:rPr>
        <w:rFonts w:ascii="Symbol" w:hAnsi="Symbol" w:hint="default"/>
      </w:rPr>
    </w:lvl>
    <w:lvl w:ilvl="5">
      <w:start w:val="1"/>
      <w:numFmt w:val="bullet"/>
      <w:lvlText w:val=""/>
      <w:lvlJc w:val="left"/>
      <w:pPr>
        <w:tabs>
          <w:tab w:val="num" w:pos="2880"/>
        </w:tabs>
        <w:ind w:left="2880" w:hanging="360"/>
      </w:pPr>
      <w:rPr>
        <w:rFonts w:ascii="Wingdings" w:hAnsi="Wingdings" w:hint="default"/>
      </w:rPr>
    </w:lvl>
    <w:lvl w:ilvl="6">
      <w:start w:val="1"/>
      <w:numFmt w:val="bullet"/>
      <w:lvlText w:val=""/>
      <w:lvlJc w:val="left"/>
      <w:pPr>
        <w:tabs>
          <w:tab w:val="num" w:pos="3240"/>
        </w:tabs>
        <w:ind w:left="3240" w:hanging="360"/>
      </w:pPr>
      <w:rPr>
        <w:rFonts w:ascii="Wingdings" w:hAnsi="Wingdings" w:hint="default"/>
      </w:rPr>
    </w:lvl>
    <w:lvl w:ilvl="7">
      <w:start w:val="1"/>
      <w:numFmt w:val="bullet"/>
      <w:lvlText w:val=""/>
      <w:lvlJc w:val="left"/>
      <w:pPr>
        <w:tabs>
          <w:tab w:val="num" w:pos="3600"/>
        </w:tabs>
        <w:ind w:left="3600" w:hanging="360"/>
      </w:pPr>
      <w:rPr>
        <w:rFonts w:ascii="Symbol" w:hAnsi="Symbol" w:hint="default"/>
      </w:rPr>
    </w:lvl>
    <w:lvl w:ilvl="8">
      <w:start w:val="1"/>
      <w:numFmt w:val="bullet"/>
      <w:lvlText w:val=""/>
      <w:lvlJc w:val="left"/>
      <w:pPr>
        <w:tabs>
          <w:tab w:val="num" w:pos="3960"/>
        </w:tabs>
        <w:ind w:left="3960" w:hanging="360"/>
      </w:pPr>
      <w:rPr>
        <w:rFonts w:ascii="Symbol" w:hAnsi="Symbol" w:hint="default"/>
      </w:rPr>
    </w:lvl>
  </w:abstractNum>
  <w:abstractNum w:abstractNumId="11">
    <w:nsid w:val="29F311AD"/>
    <w:multiLevelType w:val="hybridMultilevel"/>
    <w:tmpl w:val="06E841E2"/>
    <w:lvl w:ilvl="0" w:tplc="C90AF92E">
      <w:start w:val="1"/>
      <w:numFmt w:val="decimal"/>
      <w:pStyle w:val="ListBullet"/>
      <w:lvlText w:val="%1."/>
      <w:lvlJc w:val="left"/>
      <w:pPr>
        <w:tabs>
          <w:tab w:val="num" w:pos="1440"/>
        </w:tabs>
        <w:ind w:left="144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2FF2EDE"/>
    <w:multiLevelType w:val="hybridMultilevel"/>
    <w:tmpl w:val="FBC2F2BC"/>
    <w:lvl w:ilvl="0" w:tplc="F456251C">
      <w:start w:val="1"/>
      <w:numFmt w:val="lowerLetter"/>
      <w:pStyle w:val="Quick1"/>
      <w:lvlText w:val="(%1)"/>
      <w:lvlJc w:val="left"/>
      <w:pPr>
        <w:tabs>
          <w:tab w:val="num" w:pos="600"/>
        </w:tabs>
        <w:ind w:left="600" w:hanging="360"/>
      </w:pPr>
      <w:rPr>
        <w:rFonts w:cs="Times New Roman" w:hint="default"/>
      </w:rPr>
    </w:lvl>
    <w:lvl w:ilvl="1" w:tplc="04090019">
      <w:start w:val="1"/>
      <w:numFmt w:val="decimal"/>
      <w:lvlText w:val="(%2)"/>
      <w:lvlJc w:val="left"/>
      <w:pPr>
        <w:tabs>
          <w:tab w:val="num" w:pos="1320"/>
        </w:tabs>
        <w:ind w:left="1320" w:hanging="360"/>
      </w:pPr>
      <w:rPr>
        <w:rFonts w:cs="Times New Roman" w:hint="default"/>
      </w:rPr>
    </w:lvl>
    <w:lvl w:ilvl="2" w:tplc="0409001B">
      <w:start w:val="1"/>
      <w:numFmt w:val="upperLetter"/>
      <w:lvlText w:val="(%3)"/>
      <w:lvlJc w:val="left"/>
      <w:pPr>
        <w:tabs>
          <w:tab w:val="num" w:pos="2250"/>
        </w:tabs>
        <w:ind w:left="2250" w:hanging="390"/>
      </w:pPr>
      <w:rPr>
        <w:rFonts w:cs="Times New Roman" w:hint="default"/>
      </w:rPr>
    </w:lvl>
    <w:lvl w:ilvl="3" w:tplc="0409000F" w:tentative="1">
      <w:start w:val="1"/>
      <w:numFmt w:val="decimal"/>
      <w:lvlText w:val="%4."/>
      <w:lvlJc w:val="left"/>
      <w:pPr>
        <w:tabs>
          <w:tab w:val="num" w:pos="2760"/>
        </w:tabs>
        <w:ind w:left="2760" w:hanging="360"/>
      </w:pPr>
      <w:rPr>
        <w:rFonts w:cs="Times New Roman"/>
      </w:rPr>
    </w:lvl>
    <w:lvl w:ilvl="4" w:tplc="04090019" w:tentative="1">
      <w:start w:val="1"/>
      <w:numFmt w:val="lowerLetter"/>
      <w:lvlText w:val="%5."/>
      <w:lvlJc w:val="left"/>
      <w:pPr>
        <w:tabs>
          <w:tab w:val="num" w:pos="3480"/>
        </w:tabs>
        <w:ind w:left="3480" w:hanging="360"/>
      </w:pPr>
      <w:rPr>
        <w:rFonts w:cs="Times New Roman"/>
      </w:rPr>
    </w:lvl>
    <w:lvl w:ilvl="5" w:tplc="0409001B" w:tentative="1">
      <w:start w:val="1"/>
      <w:numFmt w:val="lowerRoman"/>
      <w:lvlText w:val="%6."/>
      <w:lvlJc w:val="right"/>
      <w:pPr>
        <w:tabs>
          <w:tab w:val="num" w:pos="4200"/>
        </w:tabs>
        <w:ind w:left="4200" w:hanging="180"/>
      </w:pPr>
      <w:rPr>
        <w:rFonts w:cs="Times New Roman"/>
      </w:rPr>
    </w:lvl>
    <w:lvl w:ilvl="6" w:tplc="0409000F" w:tentative="1">
      <w:start w:val="1"/>
      <w:numFmt w:val="decimal"/>
      <w:lvlText w:val="%7."/>
      <w:lvlJc w:val="left"/>
      <w:pPr>
        <w:tabs>
          <w:tab w:val="num" w:pos="4920"/>
        </w:tabs>
        <w:ind w:left="4920" w:hanging="360"/>
      </w:pPr>
      <w:rPr>
        <w:rFonts w:cs="Times New Roman"/>
      </w:rPr>
    </w:lvl>
    <w:lvl w:ilvl="7" w:tplc="04090019" w:tentative="1">
      <w:start w:val="1"/>
      <w:numFmt w:val="lowerLetter"/>
      <w:lvlText w:val="%8."/>
      <w:lvlJc w:val="left"/>
      <w:pPr>
        <w:tabs>
          <w:tab w:val="num" w:pos="5640"/>
        </w:tabs>
        <w:ind w:left="5640" w:hanging="360"/>
      </w:pPr>
      <w:rPr>
        <w:rFonts w:cs="Times New Roman"/>
      </w:rPr>
    </w:lvl>
    <w:lvl w:ilvl="8" w:tplc="0409001B" w:tentative="1">
      <w:start w:val="1"/>
      <w:numFmt w:val="lowerRoman"/>
      <w:lvlText w:val="%9."/>
      <w:lvlJc w:val="right"/>
      <w:pPr>
        <w:tabs>
          <w:tab w:val="num" w:pos="6360"/>
        </w:tabs>
        <w:ind w:left="6360" w:hanging="180"/>
      </w:pPr>
      <w:rPr>
        <w:rFonts w:cs="Times New Roman"/>
      </w:rPr>
    </w:lvl>
  </w:abstractNum>
  <w:abstractNum w:abstractNumId="13">
    <w:nsid w:val="37382FF3"/>
    <w:multiLevelType w:val="hybridMultilevel"/>
    <w:tmpl w:val="970C21D4"/>
    <w:lvl w:ilvl="0" w:tplc="04090019">
      <w:start w:val="1"/>
      <w:numFmt w:val="upperLetter"/>
      <w:pStyle w:val="Bullet1"/>
      <w:lvlText w:val="(%1)"/>
      <w:lvlJc w:val="left"/>
      <w:pPr>
        <w:tabs>
          <w:tab w:val="num" w:pos="1305"/>
        </w:tabs>
        <w:ind w:left="1305" w:hanging="390"/>
      </w:pPr>
      <w:rPr>
        <w:rFonts w:cs="Times New Roman" w:hint="default"/>
      </w:rPr>
    </w:lvl>
    <w:lvl w:ilvl="1" w:tplc="DD2C7852" w:tentative="1">
      <w:start w:val="1"/>
      <w:numFmt w:val="lowerLetter"/>
      <w:lvlText w:val="%2."/>
      <w:lvlJc w:val="left"/>
      <w:pPr>
        <w:tabs>
          <w:tab w:val="num" w:pos="1995"/>
        </w:tabs>
        <w:ind w:left="1995" w:hanging="360"/>
      </w:pPr>
      <w:rPr>
        <w:rFonts w:cs="Times New Roman"/>
      </w:rPr>
    </w:lvl>
    <w:lvl w:ilvl="2" w:tplc="0409001B" w:tentative="1">
      <w:start w:val="1"/>
      <w:numFmt w:val="lowerRoman"/>
      <w:lvlText w:val="%3."/>
      <w:lvlJc w:val="right"/>
      <w:pPr>
        <w:tabs>
          <w:tab w:val="num" w:pos="2715"/>
        </w:tabs>
        <w:ind w:left="2715" w:hanging="180"/>
      </w:pPr>
      <w:rPr>
        <w:rFonts w:cs="Times New Roman"/>
      </w:rPr>
    </w:lvl>
    <w:lvl w:ilvl="3" w:tplc="0409000F" w:tentative="1">
      <w:start w:val="1"/>
      <w:numFmt w:val="decimal"/>
      <w:lvlText w:val="%4."/>
      <w:lvlJc w:val="left"/>
      <w:pPr>
        <w:tabs>
          <w:tab w:val="num" w:pos="3435"/>
        </w:tabs>
        <w:ind w:left="3435" w:hanging="360"/>
      </w:pPr>
      <w:rPr>
        <w:rFonts w:cs="Times New Roman"/>
      </w:rPr>
    </w:lvl>
    <w:lvl w:ilvl="4" w:tplc="04090019" w:tentative="1">
      <w:start w:val="1"/>
      <w:numFmt w:val="lowerLetter"/>
      <w:lvlText w:val="%5."/>
      <w:lvlJc w:val="left"/>
      <w:pPr>
        <w:tabs>
          <w:tab w:val="num" w:pos="4155"/>
        </w:tabs>
        <w:ind w:left="4155" w:hanging="360"/>
      </w:pPr>
      <w:rPr>
        <w:rFonts w:cs="Times New Roman"/>
      </w:rPr>
    </w:lvl>
    <w:lvl w:ilvl="5" w:tplc="0409001B" w:tentative="1">
      <w:start w:val="1"/>
      <w:numFmt w:val="lowerRoman"/>
      <w:lvlText w:val="%6."/>
      <w:lvlJc w:val="right"/>
      <w:pPr>
        <w:tabs>
          <w:tab w:val="num" w:pos="4875"/>
        </w:tabs>
        <w:ind w:left="4875" w:hanging="180"/>
      </w:pPr>
      <w:rPr>
        <w:rFonts w:cs="Times New Roman"/>
      </w:rPr>
    </w:lvl>
    <w:lvl w:ilvl="6" w:tplc="0409000F" w:tentative="1">
      <w:start w:val="1"/>
      <w:numFmt w:val="decimal"/>
      <w:lvlText w:val="%7."/>
      <w:lvlJc w:val="left"/>
      <w:pPr>
        <w:tabs>
          <w:tab w:val="num" w:pos="5595"/>
        </w:tabs>
        <w:ind w:left="5595" w:hanging="360"/>
      </w:pPr>
      <w:rPr>
        <w:rFonts w:cs="Times New Roman"/>
      </w:rPr>
    </w:lvl>
    <w:lvl w:ilvl="7" w:tplc="04090019" w:tentative="1">
      <w:start w:val="1"/>
      <w:numFmt w:val="lowerLetter"/>
      <w:lvlText w:val="%8."/>
      <w:lvlJc w:val="left"/>
      <w:pPr>
        <w:tabs>
          <w:tab w:val="num" w:pos="6315"/>
        </w:tabs>
        <w:ind w:left="6315" w:hanging="360"/>
      </w:pPr>
      <w:rPr>
        <w:rFonts w:cs="Times New Roman"/>
      </w:rPr>
    </w:lvl>
    <w:lvl w:ilvl="8" w:tplc="0409001B" w:tentative="1">
      <w:start w:val="1"/>
      <w:numFmt w:val="lowerRoman"/>
      <w:lvlText w:val="%9."/>
      <w:lvlJc w:val="right"/>
      <w:pPr>
        <w:tabs>
          <w:tab w:val="num" w:pos="7035"/>
        </w:tabs>
        <w:ind w:left="7035" w:hanging="180"/>
      </w:pPr>
      <w:rPr>
        <w:rFonts w:cs="Times New Roman"/>
      </w:rPr>
    </w:lvl>
  </w:abstractNum>
  <w:abstractNum w:abstractNumId="14">
    <w:nsid w:val="3E5869D8"/>
    <w:multiLevelType w:val="hybridMultilevel"/>
    <w:tmpl w:val="B010FB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57C6F60"/>
    <w:multiLevelType w:val="hybridMultilevel"/>
    <w:tmpl w:val="E8887030"/>
    <w:lvl w:ilvl="0" w:tplc="4F9A54DC">
      <w:start w:val="1"/>
      <w:numFmt w:val="bullet"/>
      <w:pStyle w:val="bulletresponsenumbered"/>
      <w:lvlText w:val="o"/>
      <w:lvlJc w:val="left"/>
      <w:pPr>
        <w:tabs>
          <w:tab w:val="num" w:pos="1440"/>
        </w:tabs>
        <w:ind w:left="1440" w:hanging="360"/>
      </w:pPr>
      <w:rPr>
        <w:rFonts w:ascii="Courier New" w:hAnsi="Courier New" w:hint="default"/>
        <w:sz w:val="28"/>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52524850"/>
    <w:multiLevelType w:val="hybridMultilevel"/>
    <w:tmpl w:val="2D5C9776"/>
    <w:lvl w:ilvl="0" w:tplc="5E3A74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F43E68"/>
    <w:multiLevelType w:val="hybridMultilevel"/>
    <w:tmpl w:val="E2AA3702"/>
    <w:lvl w:ilvl="0" w:tplc="FFFFFFFF">
      <w:start w:val="1"/>
      <w:numFmt w:val="bullet"/>
      <w:pStyle w:val="BalloonText"/>
      <w:lvlText w:val=""/>
      <w:lvlJc w:val="left"/>
      <w:pPr>
        <w:tabs>
          <w:tab w:val="num" w:pos="720"/>
        </w:tabs>
        <w:ind w:left="720" w:hanging="360"/>
      </w:pPr>
      <w:rPr>
        <w:rFonts w:ascii="Wingdings" w:hAnsi="Wingdings" w:hint="default"/>
        <w:sz w:val="16"/>
        <w:szCs w:val="16"/>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8">
    <w:nsid w:val="61AE2BC4"/>
    <w:multiLevelType w:val="hybridMultilevel"/>
    <w:tmpl w:val="6966CED2"/>
    <w:lvl w:ilvl="0" w:tplc="FFFFFFFF">
      <w:start w:val="1"/>
      <w:numFmt w:val="bullet"/>
      <w:pStyle w:val="bullet10"/>
      <w:lvlText w:val=""/>
      <w:lvlJc w:val="left"/>
      <w:pPr>
        <w:ind w:left="720" w:hanging="360"/>
      </w:pPr>
      <w:rPr>
        <w:rFonts w:ascii="Symbol" w:hAnsi="Symbol" w:hint="default"/>
      </w:rPr>
    </w:lvl>
    <w:lvl w:ilvl="1" w:tplc="FFFFFFFF">
      <w:numFmt w:val="bullet"/>
      <w:lvlText w:val="-"/>
      <w:lvlJc w:val="left"/>
      <w:pPr>
        <w:ind w:left="1440" w:hanging="360"/>
      </w:pPr>
      <w:rPr>
        <w:rFonts w:ascii="Arial" w:hAnsi="Arial" w:hint="default"/>
        <w:b w:val="0"/>
        <w:i w:val="0"/>
        <w:color w:val="auto"/>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69E016D8"/>
    <w:multiLevelType w:val="hybridMultilevel"/>
    <w:tmpl w:val="FCE8DD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9F93E83"/>
    <w:multiLevelType w:val="hybridMultilevel"/>
    <w:tmpl w:val="B944108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nsid w:val="6CCA5BAB"/>
    <w:multiLevelType w:val="hybridMultilevel"/>
    <w:tmpl w:val="6A42E63E"/>
    <w:lvl w:ilvl="0" w:tplc="FFFFFFFF">
      <w:start w:val="1"/>
      <w:numFmt w:val="decimal"/>
      <w:pStyle w:val="question"/>
      <w:lvlText w:val="%1."/>
      <w:lvlJc w:val="left"/>
      <w:pPr>
        <w:tabs>
          <w:tab w:val="num" w:pos="1440"/>
        </w:tabs>
        <w:ind w:left="1440" w:hanging="720"/>
      </w:pPr>
      <w:rPr>
        <w:rFonts w:ascii="Times New Roman" w:hAnsi="Times New Roman" w:cs="Times New Roman" w:hint="default"/>
        <w:b w:val="0"/>
        <w:bCs w:val="0"/>
        <w:sz w:val="24"/>
        <w:szCs w:val="24"/>
      </w:rPr>
    </w:lvl>
    <w:lvl w:ilvl="1" w:tplc="04090019">
      <w:start w:val="1"/>
      <w:numFmt w:val="lowerLetter"/>
      <w:lvlText w:val="%2."/>
      <w:lvlJc w:val="left"/>
      <w:pPr>
        <w:tabs>
          <w:tab w:val="num" w:pos="2160"/>
        </w:tabs>
        <w:ind w:left="2160" w:hanging="720"/>
      </w:pPr>
      <w:rPr>
        <w:rFonts w:cs="Times New Roman" w:hint="default"/>
      </w:rPr>
    </w:lvl>
    <w:lvl w:ilvl="2" w:tplc="0409001B">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num w:numId="1">
    <w:abstractNumId w:val="0"/>
  </w:num>
  <w:num w:numId="2">
    <w:abstractNumId w:val="13"/>
  </w:num>
  <w:num w:numId="3">
    <w:abstractNumId w:val="3"/>
  </w:num>
  <w:num w:numId="4">
    <w:abstractNumId w:val="12"/>
  </w:num>
  <w:num w:numId="5">
    <w:abstractNumId w:val="8"/>
  </w:num>
  <w:num w:numId="6">
    <w:abstractNumId w:val="2"/>
  </w:num>
  <w:num w:numId="7">
    <w:abstractNumId w:val="1"/>
    <w:lvlOverride w:ilvl="0">
      <w:lvl w:ilvl="0">
        <w:start w:val="1"/>
        <w:numFmt w:val="decimal"/>
        <w:pStyle w:val="1"/>
        <w:lvlText w:val="%1."/>
        <w:lvlJc w:val="left"/>
        <w:rPr>
          <w:rFonts w:cs="Times New Roman"/>
        </w:rPr>
      </w:lvl>
    </w:lvlOverride>
  </w:num>
  <w:num w:numId="8">
    <w:abstractNumId w:val="9"/>
  </w:num>
  <w:num w:numId="9">
    <w:abstractNumId w:val="18"/>
  </w:num>
  <w:num w:numId="10">
    <w:abstractNumId w:val="21"/>
  </w:num>
  <w:num w:numId="11">
    <w:abstractNumId w:val="11"/>
  </w:num>
  <w:num w:numId="12">
    <w:abstractNumId w:val="15"/>
  </w:num>
  <w:num w:numId="13">
    <w:abstractNumId w:val="17"/>
  </w:num>
  <w:num w:numId="14">
    <w:abstractNumId w:val="7"/>
  </w:num>
  <w:num w:numId="15">
    <w:abstractNumId w:val="20"/>
  </w:num>
  <w:num w:numId="16">
    <w:abstractNumId w:val="5"/>
  </w:num>
  <w:num w:numId="17">
    <w:abstractNumId w:val="6"/>
  </w:num>
  <w:num w:numId="18">
    <w:abstractNumId w:val="10"/>
  </w:num>
  <w:num w:numId="19">
    <w:abstractNumId w:val="4"/>
  </w:num>
  <w:num w:numId="20">
    <w:abstractNumId w:val="16"/>
  </w:num>
  <w:num w:numId="21">
    <w:abstractNumId w:val="19"/>
  </w:num>
  <w:num w:numId="22">
    <w:abstractNumId w:val="14"/>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4"/>
  <w:proofState w:spelling="clean"/>
  <w:stylePaneFormatFilter w:val="3F01"/>
  <w:stylePaneSortMethod w:val="0000"/>
  <w:defaultTabStop w:val="720"/>
  <w:drawingGridHorizontalSpacing w:val="120"/>
  <w:drawingGridVerticalSpacing w:val="187"/>
  <w:displayHorizontalDrawingGridEvery w:val="2"/>
  <w:noPunctuationKerning/>
  <w:characterSpacingControl w:val="doNotCompress"/>
  <w:hdrShapeDefaults>
    <o:shapedefaults v:ext="edit" spidmax="5121"/>
  </w:hdrShapeDefaults>
  <w:footnotePr>
    <w:footnote w:id="-1"/>
    <w:footnote w:id="0"/>
  </w:footnotePr>
  <w:endnotePr>
    <w:endnote w:id="-1"/>
    <w:endnote w:id="0"/>
  </w:endnotePr>
  <w:compat/>
  <w:rsids>
    <w:rsidRoot w:val="00342795"/>
    <w:rsid w:val="00000B41"/>
    <w:rsid w:val="00000C80"/>
    <w:rsid w:val="000010D3"/>
    <w:rsid w:val="000013EC"/>
    <w:rsid w:val="00002587"/>
    <w:rsid w:val="00003F7F"/>
    <w:rsid w:val="00005467"/>
    <w:rsid w:val="0000572A"/>
    <w:rsid w:val="0000653A"/>
    <w:rsid w:val="00006D0C"/>
    <w:rsid w:val="00017CE2"/>
    <w:rsid w:val="00020665"/>
    <w:rsid w:val="00020B6F"/>
    <w:rsid w:val="000228E3"/>
    <w:rsid w:val="00024DC0"/>
    <w:rsid w:val="00025A65"/>
    <w:rsid w:val="00025B26"/>
    <w:rsid w:val="00026B54"/>
    <w:rsid w:val="000304BC"/>
    <w:rsid w:val="000310BD"/>
    <w:rsid w:val="000310CC"/>
    <w:rsid w:val="00034EB0"/>
    <w:rsid w:val="000355C3"/>
    <w:rsid w:val="000374CC"/>
    <w:rsid w:val="00037740"/>
    <w:rsid w:val="00037AE5"/>
    <w:rsid w:val="00042782"/>
    <w:rsid w:val="000460C1"/>
    <w:rsid w:val="00051B31"/>
    <w:rsid w:val="00054969"/>
    <w:rsid w:val="000620F8"/>
    <w:rsid w:val="00062FE0"/>
    <w:rsid w:val="00064181"/>
    <w:rsid w:val="00065393"/>
    <w:rsid w:val="00070734"/>
    <w:rsid w:val="00071A84"/>
    <w:rsid w:val="00074223"/>
    <w:rsid w:val="00074788"/>
    <w:rsid w:val="000771CD"/>
    <w:rsid w:val="000824D7"/>
    <w:rsid w:val="00083F1C"/>
    <w:rsid w:val="00084B36"/>
    <w:rsid w:val="00086D9E"/>
    <w:rsid w:val="000924CC"/>
    <w:rsid w:val="00093C14"/>
    <w:rsid w:val="0009429C"/>
    <w:rsid w:val="00094D3C"/>
    <w:rsid w:val="000961C5"/>
    <w:rsid w:val="00097C87"/>
    <w:rsid w:val="000A2D00"/>
    <w:rsid w:val="000A305D"/>
    <w:rsid w:val="000A4C56"/>
    <w:rsid w:val="000A5756"/>
    <w:rsid w:val="000A6365"/>
    <w:rsid w:val="000A73D3"/>
    <w:rsid w:val="000B06B5"/>
    <w:rsid w:val="000B1786"/>
    <w:rsid w:val="000B2E86"/>
    <w:rsid w:val="000C0CBA"/>
    <w:rsid w:val="000C5D55"/>
    <w:rsid w:val="000E24FF"/>
    <w:rsid w:val="000E3FCC"/>
    <w:rsid w:val="000F2C97"/>
    <w:rsid w:val="000F3D1A"/>
    <w:rsid w:val="000F76FB"/>
    <w:rsid w:val="000F7FAF"/>
    <w:rsid w:val="001037D5"/>
    <w:rsid w:val="001039C4"/>
    <w:rsid w:val="00107C11"/>
    <w:rsid w:val="001129D6"/>
    <w:rsid w:val="0011510C"/>
    <w:rsid w:val="00117B12"/>
    <w:rsid w:val="00117FA3"/>
    <w:rsid w:val="0012130D"/>
    <w:rsid w:val="00122814"/>
    <w:rsid w:val="00124E15"/>
    <w:rsid w:val="00125362"/>
    <w:rsid w:val="001265CD"/>
    <w:rsid w:val="001267EF"/>
    <w:rsid w:val="001335A8"/>
    <w:rsid w:val="00136CEF"/>
    <w:rsid w:val="00141D9E"/>
    <w:rsid w:val="0014340E"/>
    <w:rsid w:val="00147279"/>
    <w:rsid w:val="001474C9"/>
    <w:rsid w:val="00151267"/>
    <w:rsid w:val="00152739"/>
    <w:rsid w:val="00154338"/>
    <w:rsid w:val="00154452"/>
    <w:rsid w:val="0016077B"/>
    <w:rsid w:val="00164A09"/>
    <w:rsid w:val="00166AC8"/>
    <w:rsid w:val="00166AF2"/>
    <w:rsid w:val="00166E71"/>
    <w:rsid w:val="00167764"/>
    <w:rsid w:val="00171B6D"/>
    <w:rsid w:val="00175434"/>
    <w:rsid w:val="001755C4"/>
    <w:rsid w:val="00176CED"/>
    <w:rsid w:val="0018415B"/>
    <w:rsid w:val="00184778"/>
    <w:rsid w:val="00190B30"/>
    <w:rsid w:val="00194FBF"/>
    <w:rsid w:val="00195242"/>
    <w:rsid w:val="00195538"/>
    <w:rsid w:val="00196959"/>
    <w:rsid w:val="001A003F"/>
    <w:rsid w:val="001A41AD"/>
    <w:rsid w:val="001A43BC"/>
    <w:rsid w:val="001A6B02"/>
    <w:rsid w:val="001B18E0"/>
    <w:rsid w:val="001B1C56"/>
    <w:rsid w:val="001B1E22"/>
    <w:rsid w:val="001B32A4"/>
    <w:rsid w:val="001C1423"/>
    <w:rsid w:val="001C1AEF"/>
    <w:rsid w:val="001C28AC"/>
    <w:rsid w:val="001C3193"/>
    <w:rsid w:val="001C4FE2"/>
    <w:rsid w:val="001C7519"/>
    <w:rsid w:val="001D106E"/>
    <w:rsid w:val="001D129D"/>
    <w:rsid w:val="001D1C44"/>
    <w:rsid w:val="001D1E0D"/>
    <w:rsid w:val="001D2308"/>
    <w:rsid w:val="001E52E7"/>
    <w:rsid w:val="001E7558"/>
    <w:rsid w:val="001E7BE4"/>
    <w:rsid w:val="001E7DAB"/>
    <w:rsid w:val="001F22E4"/>
    <w:rsid w:val="001F2C95"/>
    <w:rsid w:val="001F2E61"/>
    <w:rsid w:val="001F4AFC"/>
    <w:rsid w:val="001F52C5"/>
    <w:rsid w:val="001F6C3C"/>
    <w:rsid w:val="001F7BCE"/>
    <w:rsid w:val="00200FCC"/>
    <w:rsid w:val="00204464"/>
    <w:rsid w:val="00205492"/>
    <w:rsid w:val="00206506"/>
    <w:rsid w:val="002150EB"/>
    <w:rsid w:val="002156F9"/>
    <w:rsid w:val="00215AB1"/>
    <w:rsid w:val="00221291"/>
    <w:rsid w:val="00221530"/>
    <w:rsid w:val="00221BC8"/>
    <w:rsid w:val="00221CDC"/>
    <w:rsid w:val="00224384"/>
    <w:rsid w:val="0022479D"/>
    <w:rsid w:val="00224C4F"/>
    <w:rsid w:val="00225CC0"/>
    <w:rsid w:val="00226F3B"/>
    <w:rsid w:val="00235D75"/>
    <w:rsid w:val="00241D7C"/>
    <w:rsid w:val="00244024"/>
    <w:rsid w:val="0024406E"/>
    <w:rsid w:val="00254586"/>
    <w:rsid w:val="002549A0"/>
    <w:rsid w:val="00254F58"/>
    <w:rsid w:val="002602A4"/>
    <w:rsid w:val="002617B1"/>
    <w:rsid w:val="002626D9"/>
    <w:rsid w:val="00262777"/>
    <w:rsid w:val="00262ADB"/>
    <w:rsid w:val="00263974"/>
    <w:rsid w:val="00264D22"/>
    <w:rsid w:val="00265879"/>
    <w:rsid w:val="00266C17"/>
    <w:rsid w:val="00267AB3"/>
    <w:rsid w:val="00271A27"/>
    <w:rsid w:val="00273921"/>
    <w:rsid w:val="00273B0F"/>
    <w:rsid w:val="00274944"/>
    <w:rsid w:val="002758A7"/>
    <w:rsid w:val="0028063C"/>
    <w:rsid w:val="00281590"/>
    <w:rsid w:val="00281834"/>
    <w:rsid w:val="0028421B"/>
    <w:rsid w:val="002866AC"/>
    <w:rsid w:val="002921F0"/>
    <w:rsid w:val="00294223"/>
    <w:rsid w:val="00297547"/>
    <w:rsid w:val="00297A49"/>
    <w:rsid w:val="002A08C5"/>
    <w:rsid w:val="002A0E0B"/>
    <w:rsid w:val="002A19D1"/>
    <w:rsid w:val="002A405F"/>
    <w:rsid w:val="002A4957"/>
    <w:rsid w:val="002A5930"/>
    <w:rsid w:val="002A6C88"/>
    <w:rsid w:val="002A7F9F"/>
    <w:rsid w:val="002B1D4D"/>
    <w:rsid w:val="002B2D62"/>
    <w:rsid w:val="002B5B0A"/>
    <w:rsid w:val="002C1C8F"/>
    <w:rsid w:val="002C26C3"/>
    <w:rsid w:val="002C51CE"/>
    <w:rsid w:val="002D05F3"/>
    <w:rsid w:val="002D26FC"/>
    <w:rsid w:val="002D61A5"/>
    <w:rsid w:val="002D693F"/>
    <w:rsid w:val="002D7A46"/>
    <w:rsid w:val="002E3ADF"/>
    <w:rsid w:val="002E4F05"/>
    <w:rsid w:val="002E5772"/>
    <w:rsid w:val="002F0E19"/>
    <w:rsid w:val="002F222F"/>
    <w:rsid w:val="002F7D2E"/>
    <w:rsid w:val="002F7F7B"/>
    <w:rsid w:val="00300466"/>
    <w:rsid w:val="0030192E"/>
    <w:rsid w:val="0030380A"/>
    <w:rsid w:val="0030393D"/>
    <w:rsid w:val="00310C63"/>
    <w:rsid w:val="00311BAB"/>
    <w:rsid w:val="00311E5E"/>
    <w:rsid w:val="00312120"/>
    <w:rsid w:val="00314FEC"/>
    <w:rsid w:val="00320564"/>
    <w:rsid w:val="003233F2"/>
    <w:rsid w:val="0032373E"/>
    <w:rsid w:val="003255BB"/>
    <w:rsid w:val="00325B05"/>
    <w:rsid w:val="00327F62"/>
    <w:rsid w:val="00330C2A"/>
    <w:rsid w:val="003317AF"/>
    <w:rsid w:val="00334DE0"/>
    <w:rsid w:val="003356EC"/>
    <w:rsid w:val="003368ED"/>
    <w:rsid w:val="00336EF8"/>
    <w:rsid w:val="00337455"/>
    <w:rsid w:val="00342795"/>
    <w:rsid w:val="00344F12"/>
    <w:rsid w:val="0034672B"/>
    <w:rsid w:val="0035162B"/>
    <w:rsid w:val="00353219"/>
    <w:rsid w:val="00353648"/>
    <w:rsid w:val="00353C17"/>
    <w:rsid w:val="00355479"/>
    <w:rsid w:val="00357116"/>
    <w:rsid w:val="00357228"/>
    <w:rsid w:val="00361DB2"/>
    <w:rsid w:val="00361F33"/>
    <w:rsid w:val="003625C7"/>
    <w:rsid w:val="00364493"/>
    <w:rsid w:val="00367E8B"/>
    <w:rsid w:val="00371224"/>
    <w:rsid w:val="00371C37"/>
    <w:rsid w:val="0037320E"/>
    <w:rsid w:val="00374594"/>
    <w:rsid w:val="0037527C"/>
    <w:rsid w:val="00377BF8"/>
    <w:rsid w:val="003804DF"/>
    <w:rsid w:val="00380915"/>
    <w:rsid w:val="00383151"/>
    <w:rsid w:val="00385384"/>
    <w:rsid w:val="0039396D"/>
    <w:rsid w:val="003951B0"/>
    <w:rsid w:val="00396249"/>
    <w:rsid w:val="00396701"/>
    <w:rsid w:val="00397F32"/>
    <w:rsid w:val="003A0BB2"/>
    <w:rsid w:val="003A0BB7"/>
    <w:rsid w:val="003A2B45"/>
    <w:rsid w:val="003A32FB"/>
    <w:rsid w:val="003A3FE7"/>
    <w:rsid w:val="003A6B15"/>
    <w:rsid w:val="003A762D"/>
    <w:rsid w:val="003B0509"/>
    <w:rsid w:val="003B0FA3"/>
    <w:rsid w:val="003B146D"/>
    <w:rsid w:val="003B3E19"/>
    <w:rsid w:val="003B4B76"/>
    <w:rsid w:val="003B666B"/>
    <w:rsid w:val="003B72A4"/>
    <w:rsid w:val="003B75BD"/>
    <w:rsid w:val="003C031C"/>
    <w:rsid w:val="003C6E57"/>
    <w:rsid w:val="003D085F"/>
    <w:rsid w:val="003D2165"/>
    <w:rsid w:val="003D50D1"/>
    <w:rsid w:val="003D6676"/>
    <w:rsid w:val="003D726F"/>
    <w:rsid w:val="003E097A"/>
    <w:rsid w:val="003E7D32"/>
    <w:rsid w:val="003F08FD"/>
    <w:rsid w:val="003F14AF"/>
    <w:rsid w:val="003F17C7"/>
    <w:rsid w:val="003F25D3"/>
    <w:rsid w:val="003F2811"/>
    <w:rsid w:val="003F308F"/>
    <w:rsid w:val="003F3518"/>
    <w:rsid w:val="003F3892"/>
    <w:rsid w:val="003F5865"/>
    <w:rsid w:val="004015D4"/>
    <w:rsid w:val="00402C48"/>
    <w:rsid w:val="00403C45"/>
    <w:rsid w:val="00405DD0"/>
    <w:rsid w:val="0041070D"/>
    <w:rsid w:val="004111FA"/>
    <w:rsid w:val="00411DD5"/>
    <w:rsid w:val="00416E8F"/>
    <w:rsid w:val="004177DB"/>
    <w:rsid w:val="00417CF8"/>
    <w:rsid w:val="00420315"/>
    <w:rsid w:val="0042519F"/>
    <w:rsid w:val="004252A6"/>
    <w:rsid w:val="00430B8C"/>
    <w:rsid w:val="00435077"/>
    <w:rsid w:val="0043515F"/>
    <w:rsid w:val="004367AB"/>
    <w:rsid w:val="00437143"/>
    <w:rsid w:val="00437DED"/>
    <w:rsid w:val="00437F84"/>
    <w:rsid w:val="0044075D"/>
    <w:rsid w:val="00440935"/>
    <w:rsid w:val="00440D24"/>
    <w:rsid w:val="004414FF"/>
    <w:rsid w:val="00443C68"/>
    <w:rsid w:val="0044488E"/>
    <w:rsid w:val="00446F31"/>
    <w:rsid w:val="00447C51"/>
    <w:rsid w:val="00451242"/>
    <w:rsid w:val="004519E6"/>
    <w:rsid w:val="00462209"/>
    <w:rsid w:val="00462C1B"/>
    <w:rsid w:val="00464773"/>
    <w:rsid w:val="00465798"/>
    <w:rsid w:val="004663A0"/>
    <w:rsid w:val="00466F49"/>
    <w:rsid w:val="00474240"/>
    <w:rsid w:val="00474CB1"/>
    <w:rsid w:val="00475FA6"/>
    <w:rsid w:val="00476B26"/>
    <w:rsid w:val="00485BF0"/>
    <w:rsid w:val="00485FD2"/>
    <w:rsid w:val="00487741"/>
    <w:rsid w:val="004903A4"/>
    <w:rsid w:val="00490BED"/>
    <w:rsid w:val="0049428B"/>
    <w:rsid w:val="004967A8"/>
    <w:rsid w:val="004A0884"/>
    <w:rsid w:val="004B4398"/>
    <w:rsid w:val="004B71F6"/>
    <w:rsid w:val="004B7383"/>
    <w:rsid w:val="004B7452"/>
    <w:rsid w:val="004C0B18"/>
    <w:rsid w:val="004C1B63"/>
    <w:rsid w:val="004C3026"/>
    <w:rsid w:val="004C38AA"/>
    <w:rsid w:val="004C3DB8"/>
    <w:rsid w:val="004C464F"/>
    <w:rsid w:val="004C65EF"/>
    <w:rsid w:val="004D0E07"/>
    <w:rsid w:val="004D18A4"/>
    <w:rsid w:val="004D1F69"/>
    <w:rsid w:val="004D2017"/>
    <w:rsid w:val="004D2336"/>
    <w:rsid w:val="004D4506"/>
    <w:rsid w:val="004E22BB"/>
    <w:rsid w:val="004E25F0"/>
    <w:rsid w:val="004E4712"/>
    <w:rsid w:val="004F00AB"/>
    <w:rsid w:val="004F0B80"/>
    <w:rsid w:val="004F104B"/>
    <w:rsid w:val="004F348B"/>
    <w:rsid w:val="004F7C75"/>
    <w:rsid w:val="005029BB"/>
    <w:rsid w:val="00504295"/>
    <w:rsid w:val="0050520F"/>
    <w:rsid w:val="0051311B"/>
    <w:rsid w:val="00515E4E"/>
    <w:rsid w:val="00516B9E"/>
    <w:rsid w:val="00520194"/>
    <w:rsid w:val="00520A68"/>
    <w:rsid w:val="00523D4E"/>
    <w:rsid w:val="00524F20"/>
    <w:rsid w:val="00527375"/>
    <w:rsid w:val="00527E2C"/>
    <w:rsid w:val="00527EB1"/>
    <w:rsid w:val="00534C01"/>
    <w:rsid w:val="00540729"/>
    <w:rsid w:val="00543876"/>
    <w:rsid w:val="0054651A"/>
    <w:rsid w:val="0054679C"/>
    <w:rsid w:val="0054748B"/>
    <w:rsid w:val="00550768"/>
    <w:rsid w:val="00550B29"/>
    <w:rsid w:val="00553DBC"/>
    <w:rsid w:val="005560BC"/>
    <w:rsid w:val="00556B14"/>
    <w:rsid w:val="00557710"/>
    <w:rsid w:val="005618E1"/>
    <w:rsid w:val="00562117"/>
    <w:rsid w:val="0056661E"/>
    <w:rsid w:val="00566DFE"/>
    <w:rsid w:val="005671FC"/>
    <w:rsid w:val="00570D03"/>
    <w:rsid w:val="00571102"/>
    <w:rsid w:val="00573A58"/>
    <w:rsid w:val="0057447B"/>
    <w:rsid w:val="00574570"/>
    <w:rsid w:val="005803C2"/>
    <w:rsid w:val="00581BCA"/>
    <w:rsid w:val="00582B4F"/>
    <w:rsid w:val="00582BAF"/>
    <w:rsid w:val="0058330B"/>
    <w:rsid w:val="00584D8E"/>
    <w:rsid w:val="00586BE4"/>
    <w:rsid w:val="0059064B"/>
    <w:rsid w:val="0059498B"/>
    <w:rsid w:val="005972D9"/>
    <w:rsid w:val="005A0363"/>
    <w:rsid w:val="005A3AF2"/>
    <w:rsid w:val="005A7747"/>
    <w:rsid w:val="005B6961"/>
    <w:rsid w:val="005C1417"/>
    <w:rsid w:val="005C5C62"/>
    <w:rsid w:val="005C5DE6"/>
    <w:rsid w:val="005C5E23"/>
    <w:rsid w:val="005D00FA"/>
    <w:rsid w:val="005D5615"/>
    <w:rsid w:val="005D7DE4"/>
    <w:rsid w:val="005E29D6"/>
    <w:rsid w:val="005E2DA8"/>
    <w:rsid w:val="005E3252"/>
    <w:rsid w:val="005E3395"/>
    <w:rsid w:val="005E3989"/>
    <w:rsid w:val="005E573D"/>
    <w:rsid w:val="005E7186"/>
    <w:rsid w:val="005E72A7"/>
    <w:rsid w:val="005F162A"/>
    <w:rsid w:val="005F1CCF"/>
    <w:rsid w:val="005F2A67"/>
    <w:rsid w:val="005F4A35"/>
    <w:rsid w:val="005F5F9D"/>
    <w:rsid w:val="005F6044"/>
    <w:rsid w:val="0060157E"/>
    <w:rsid w:val="00603285"/>
    <w:rsid w:val="0060502F"/>
    <w:rsid w:val="00607954"/>
    <w:rsid w:val="006118E6"/>
    <w:rsid w:val="00612482"/>
    <w:rsid w:val="006148E2"/>
    <w:rsid w:val="006149B5"/>
    <w:rsid w:val="00615B3A"/>
    <w:rsid w:val="00617B67"/>
    <w:rsid w:val="006202A6"/>
    <w:rsid w:val="00627FD1"/>
    <w:rsid w:val="0063067D"/>
    <w:rsid w:val="00630CB9"/>
    <w:rsid w:val="00633535"/>
    <w:rsid w:val="00635103"/>
    <w:rsid w:val="0063676B"/>
    <w:rsid w:val="00636A35"/>
    <w:rsid w:val="00637F51"/>
    <w:rsid w:val="00640E81"/>
    <w:rsid w:val="006418E2"/>
    <w:rsid w:val="00643F23"/>
    <w:rsid w:val="00647222"/>
    <w:rsid w:val="00650D3C"/>
    <w:rsid w:val="00651AEB"/>
    <w:rsid w:val="00654119"/>
    <w:rsid w:val="006544A8"/>
    <w:rsid w:val="00655385"/>
    <w:rsid w:val="006569CD"/>
    <w:rsid w:val="00660DCA"/>
    <w:rsid w:val="00663BDF"/>
    <w:rsid w:val="006664A1"/>
    <w:rsid w:val="006667EC"/>
    <w:rsid w:val="006670D6"/>
    <w:rsid w:val="00671D3A"/>
    <w:rsid w:val="00677972"/>
    <w:rsid w:val="00677D81"/>
    <w:rsid w:val="00681BCC"/>
    <w:rsid w:val="0068242D"/>
    <w:rsid w:val="006866D9"/>
    <w:rsid w:val="00690A5F"/>
    <w:rsid w:val="00691DF0"/>
    <w:rsid w:val="00693754"/>
    <w:rsid w:val="006954A4"/>
    <w:rsid w:val="00695A22"/>
    <w:rsid w:val="006960A1"/>
    <w:rsid w:val="006976B4"/>
    <w:rsid w:val="006A07CD"/>
    <w:rsid w:val="006A0FFF"/>
    <w:rsid w:val="006A34B0"/>
    <w:rsid w:val="006A4117"/>
    <w:rsid w:val="006A55D7"/>
    <w:rsid w:val="006B179C"/>
    <w:rsid w:val="006B2DC5"/>
    <w:rsid w:val="006B4B72"/>
    <w:rsid w:val="006C023C"/>
    <w:rsid w:val="006C0D69"/>
    <w:rsid w:val="006C49B9"/>
    <w:rsid w:val="006C6102"/>
    <w:rsid w:val="006D099A"/>
    <w:rsid w:val="006D3042"/>
    <w:rsid w:val="006D32D4"/>
    <w:rsid w:val="006D34C9"/>
    <w:rsid w:val="006D3AE5"/>
    <w:rsid w:val="006D49B2"/>
    <w:rsid w:val="006D4A5C"/>
    <w:rsid w:val="006D5FA2"/>
    <w:rsid w:val="006D6BB2"/>
    <w:rsid w:val="006D767A"/>
    <w:rsid w:val="006E22CE"/>
    <w:rsid w:val="006E3F78"/>
    <w:rsid w:val="006E524B"/>
    <w:rsid w:val="006E7039"/>
    <w:rsid w:val="006E7C52"/>
    <w:rsid w:val="006F5662"/>
    <w:rsid w:val="006F5C58"/>
    <w:rsid w:val="006F7046"/>
    <w:rsid w:val="007006FF"/>
    <w:rsid w:val="00700997"/>
    <w:rsid w:val="00702549"/>
    <w:rsid w:val="00702795"/>
    <w:rsid w:val="007065AD"/>
    <w:rsid w:val="0070670C"/>
    <w:rsid w:val="00707048"/>
    <w:rsid w:val="00710D78"/>
    <w:rsid w:val="0071615B"/>
    <w:rsid w:val="00717B4E"/>
    <w:rsid w:val="00717FDE"/>
    <w:rsid w:val="00721A25"/>
    <w:rsid w:val="00726716"/>
    <w:rsid w:val="00727D65"/>
    <w:rsid w:val="007302BF"/>
    <w:rsid w:val="007317FF"/>
    <w:rsid w:val="00733464"/>
    <w:rsid w:val="007376F3"/>
    <w:rsid w:val="00740332"/>
    <w:rsid w:val="00743468"/>
    <w:rsid w:val="0074460A"/>
    <w:rsid w:val="007446AB"/>
    <w:rsid w:val="00745E37"/>
    <w:rsid w:val="007465EC"/>
    <w:rsid w:val="00750B9D"/>
    <w:rsid w:val="00751B42"/>
    <w:rsid w:val="00751FE1"/>
    <w:rsid w:val="00755256"/>
    <w:rsid w:val="007570CA"/>
    <w:rsid w:val="00757D58"/>
    <w:rsid w:val="00762E16"/>
    <w:rsid w:val="00763DAF"/>
    <w:rsid w:val="00764E4D"/>
    <w:rsid w:val="00766068"/>
    <w:rsid w:val="007670BD"/>
    <w:rsid w:val="007706F9"/>
    <w:rsid w:val="00773065"/>
    <w:rsid w:val="007749F1"/>
    <w:rsid w:val="00775998"/>
    <w:rsid w:val="00777B47"/>
    <w:rsid w:val="007801FF"/>
    <w:rsid w:val="0078037B"/>
    <w:rsid w:val="007816EE"/>
    <w:rsid w:val="00782C5C"/>
    <w:rsid w:val="00786CF4"/>
    <w:rsid w:val="0079118D"/>
    <w:rsid w:val="00792A0F"/>
    <w:rsid w:val="00795A5E"/>
    <w:rsid w:val="00797D71"/>
    <w:rsid w:val="007A01C0"/>
    <w:rsid w:val="007A0B46"/>
    <w:rsid w:val="007A1759"/>
    <w:rsid w:val="007A3DEF"/>
    <w:rsid w:val="007A734E"/>
    <w:rsid w:val="007B036B"/>
    <w:rsid w:val="007B19B9"/>
    <w:rsid w:val="007B2F4F"/>
    <w:rsid w:val="007B6233"/>
    <w:rsid w:val="007B6277"/>
    <w:rsid w:val="007B77A2"/>
    <w:rsid w:val="007B7A79"/>
    <w:rsid w:val="007B7BAC"/>
    <w:rsid w:val="007C04FA"/>
    <w:rsid w:val="007C05B2"/>
    <w:rsid w:val="007C207F"/>
    <w:rsid w:val="007C33E9"/>
    <w:rsid w:val="007D148D"/>
    <w:rsid w:val="007D1DCA"/>
    <w:rsid w:val="007D5E79"/>
    <w:rsid w:val="007E08B5"/>
    <w:rsid w:val="007E28C8"/>
    <w:rsid w:val="007E300F"/>
    <w:rsid w:val="007E592E"/>
    <w:rsid w:val="007E6952"/>
    <w:rsid w:val="007F0755"/>
    <w:rsid w:val="007F1857"/>
    <w:rsid w:val="007F3858"/>
    <w:rsid w:val="007F413A"/>
    <w:rsid w:val="007F414E"/>
    <w:rsid w:val="007F4900"/>
    <w:rsid w:val="007F6832"/>
    <w:rsid w:val="00800528"/>
    <w:rsid w:val="00800B82"/>
    <w:rsid w:val="00801552"/>
    <w:rsid w:val="00801BC8"/>
    <w:rsid w:val="00803440"/>
    <w:rsid w:val="008036AD"/>
    <w:rsid w:val="00804C24"/>
    <w:rsid w:val="0080663A"/>
    <w:rsid w:val="0080708A"/>
    <w:rsid w:val="00810E27"/>
    <w:rsid w:val="00811E4C"/>
    <w:rsid w:val="00814AC1"/>
    <w:rsid w:val="00816C61"/>
    <w:rsid w:val="00821C82"/>
    <w:rsid w:val="0082371B"/>
    <w:rsid w:val="00823844"/>
    <w:rsid w:val="00823BD2"/>
    <w:rsid w:val="00824788"/>
    <w:rsid w:val="00824A43"/>
    <w:rsid w:val="008252C3"/>
    <w:rsid w:val="0083050A"/>
    <w:rsid w:val="00834293"/>
    <w:rsid w:val="008373D0"/>
    <w:rsid w:val="00837B2E"/>
    <w:rsid w:val="008452E2"/>
    <w:rsid w:val="00863A03"/>
    <w:rsid w:val="00870BCB"/>
    <w:rsid w:val="00872548"/>
    <w:rsid w:val="0087325E"/>
    <w:rsid w:val="008759AC"/>
    <w:rsid w:val="008766C1"/>
    <w:rsid w:val="00876FDB"/>
    <w:rsid w:val="008837DA"/>
    <w:rsid w:val="00883D9E"/>
    <w:rsid w:val="0088461A"/>
    <w:rsid w:val="008847AD"/>
    <w:rsid w:val="00890371"/>
    <w:rsid w:val="008906F4"/>
    <w:rsid w:val="0089073C"/>
    <w:rsid w:val="00895BE1"/>
    <w:rsid w:val="00895F03"/>
    <w:rsid w:val="008A192E"/>
    <w:rsid w:val="008A6F5C"/>
    <w:rsid w:val="008B503F"/>
    <w:rsid w:val="008C0811"/>
    <w:rsid w:val="008C1D60"/>
    <w:rsid w:val="008C673F"/>
    <w:rsid w:val="008C75B1"/>
    <w:rsid w:val="008D0377"/>
    <w:rsid w:val="008D26FB"/>
    <w:rsid w:val="008D3DB1"/>
    <w:rsid w:val="008D499D"/>
    <w:rsid w:val="008D5B12"/>
    <w:rsid w:val="008D7E0A"/>
    <w:rsid w:val="008E3253"/>
    <w:rsid w:val="008E6113"/>
    <w:rsid w:val="008E779D"/>
    <w:rsid w:val="008F278C"/>
    <w:rsid w:val="008F4B80"/>
    <w:rsid w:val="00904F18"/>
    <w:rsid w:val="00907474"/>
    <w:rsid w:val="0091247A"/>
    <w:rsid w:val="00912C74"/>
    <w:rsid w:val="00914659"/>
    <w:rsid w:val="0091551A"/>
    <w:rsid w:val="00915789"/>
    <w:rsid w:val="00915859"/>
    <w:rsid w:val="00922F5E"/>
    <w:rsid w:val="0092457B"/>
    <w:rsid w:val="00925703"/>
    <w:rsid w:val="00925B80"/>
    <w:rsid w:val="00926181"/>
    <w:rsid w:val="00927BEC"/>
    <w:rsid w:val="00940B74"/>
    <w:rsid w:val="00941AD5"/>
    <w:rsid w:val="00941D49"/>
    <w:rsid w:val="009425A0"/>
    <w:rsid w:val="0094279B"/>
    <w:rsid w:val="009467D9"/>
    <w:rsid w:val="00946D3B"/>
    <w:rsid w:val="0095046D"/>
    <w:rsid w:val="00954696"/>
    <w:rsid w:val="009622DB"/>
    <w:rsid w:val="00962C7A"/>
    <w:rsid w:val="00962E91"/>
    <w:rsid w:val="009648C4"/>
    <w:rsid w:val="0096675E"/>
    <w:rsid w:val="00972348"/>
    <w:rsid w:val="00972C4B"/>
    <w:rsid w:val="00973A04"/>
    <w:rsid w:val="0097597D"/>
    <w:rsid w:val="0097726F"/>
    <w:rsid w:val="00977B5F"/>
    <w:rsid w:val="009818C4"/>
    <w:rsid w:val="0098302A"/>
    <w:rsid w:val="00983ABA"/>
    <w:rsid w:val="009842D3"/>
    <w:rsid w:val="009859B1"/>
    <w:rsid w:val="00985E38"/>
    <w:rsid w:val="009900BA"/>
    <w:rsid w:val="009908E7"/>
    <w:rsid w:val="00990B97"/>
    <w:rsid w:val="00991584"/>
    <w:rsid w:val="00991F22"/>
    <w:rsid w:val="009973A6"/>
    <w:rsid w:val="00997843"/>
    <w:rsid w:val="00997A0C"/>
    <w:rsid w:val="009A0BA6"/>
    <w:rsid w:val="009A16AD"/>
    <w:rsid w:val="009A1FEA"/>
    <w:rsid w:val="009A24F5"/>
    <w:rsid w:val="009A32B8"/>
    <w:rsid w:val="009A6010"/>
    <w:rsid w:val="009B2210"/>
    <w:rsid w:val="009B2434"/>
    <w:rsid w:val="009B3B0C"/>
    <w:rsid w:val="009B5D61"/>
    <w:rsid w:val="009B7D48"/>
    <w:rsid w:val="009C0600"/>
    <w:rsid w:val="009C1ED8"/>
    <w:rsid w:val="009C4690"/>
    <w:rsid w:val="009C4C67"/>
    <w:rsid w:val="009C5B6C"/>
    <w:rsid w:val="009C7317"/>
    <w:rsid w:val="009C7BE8"/>
    <w:rsid w:val="009D3C6D"/>
    <w:rsid w:val="009D416D"/>
    <w:rsid w:val="009D4DE2"/>
    <w:rsid w:val="009D5569"/>
    <w:rsid w:val="009D7CF4"/>
    <w:rsid w:val="009D7EDC"/>
    <w:rsid w:val="009E1E4A"/>
    <w:rsid w:val="009E4453"/>
    <w:rsid w:val="009E50DE"/>
    <w:rsid w:val="009E6EA3"/>
    <w:rsid w:val="009F0728"/>
    <w:rsid w:val="009F293B"/>
    <w:rsid w:val="009F3DC7"/>
    <w:rsid w:val="009F54E8"/>
    <w:rsid w:val="009F5EF8"/>
    <w:rsid w:val="009F65B4"/>
    <w:rsid w:val="00A075C0"/>
    <w:rsid w:val="00A1037F"/>
    <w:rsid w:val="00A109E5"/>
    <w:rsid w:val="00A132D1"/>
    <w:rsid w:val="00A14419"/>
    <w:rsid w:val="00A20084"/>
    <w:rsid w:val="00A20F7A"/>
    <w:rsid w:val="00A2390B"/>
    <w:rsid w:val="00A2533A"/>
    <w:rsid w:val="00A26BA0"/>
    <w:rsid w:val="00A27281"/>
    <w:rsid w:val="00A32DF2"/>
    <w:rsid w:val="00A332AC"/>
    <w:rsid w:val="00A34495"/>
    <w:rsid w:val="00A42B7C"/>
    <w:rsid w:val="00A448A7"/>
    <w:rsid w:val="00A470A0"/>
    <w:rsid w:val="00A5073E"/>
    <w:rsid w:val="00A50A20"/>
    <w:rsid w:val="00A530D5"/>
    <w:rsid w:val="00A53C0A"/>
    <w:rsid w:val="00A54A11"/>
    <w:rsid w:val="00A57466"/>
    <w:rsid w:val="00A619EE"/>
    <w:rsid w:val="00A622FA"/>
    <w:rsid w:val="00A62EAC"/>
    <w:rsid w:val="00A6321D"/>
    <w:rsid w:val="00A63255"/>
    <w:rsid w:val="00A64348"/>
    <w:rsid w:val="00A662E5"/>
    <w:rsid w:val="00A67AD3"/>
    <w:rsid w:val="00A71C59"/>
    <w:rsid w:val="00A727A5"/>
    <w:rsid w:val="00A72CDA"/>
    <w:rsid w:val="00A74E10"/>
    <w:rsid w:val="00A7561A"/>
    <w:rsid w:val="00A80149"/>
    <w:rsid w:val="00A869E7"/>
    <w:rsid w:val="00A911AA"/>
    <w:rsid w:val="00A936C1"/>
    <w:rsid w:val="00A93FC9"/>
    <w:rsid w:val="00A9639B"/>
    <w:rsid w:val="00A96599"/>
    <w:rsid w:val="00A977C3"/>
    <w:rsid w:val="00A97F96"/>
    <w:rsid w:val="00AA3834"/>
    <w:rsid w:val="00AA49B6"/>
    <w:rsid w:val="00AA5105"/>
    <w:rsid w:val="00AA57C5"/>
    <w:rsid w:val="00AA7628"/>
    <w:rsid w:val="00AB0098"/>
    <w:rsid w:val="00AB02B2"/>
    <w:rsid w:val="00AB1477"/>
    <w:rsid w:val="00AB1A58"/>
    <w:rsid w:val="00AB2C7B"/>
    <w:rsid w:val="00AB2F16"/>
    <w:rsid w:val="00AB6D5D"/>
    <w:rsid w:val="00AC5479"/>
    <w:rsid w:val="00AC59D5"/>
    <w:rsid w:val="00AD3EA6"/>
    <w:rsid w:val="00AD6BCB"/>
    <w:rsid w:val="00AE1A95"/>
    <w:rsid w:val="00AE242A"/>
    <w:rsid w:val="00AE4969"/>
    <w:rsid w:val="00AE7635"/>
    <w:rsid w:val="00AE7D1A"/>
    <w:rsid w:val="00AF7034"/>
    <w:rsid w:val="00B03E63"/>
    <w:rsid w:val="00B05980"/>
    <w:rsid w:val="00B11FBF"/>
    <w:rsid w:val="00B13A56"/>
    <w:rsid w:val="00B1687A"/>
    <w:rsid w:val="00B20095"/>
    <w:rsid w:val="00B20527"/>
    <w:rsid w:val="00B220A7"/>
    <w:rsid w:val="00B22268"/>
    <w:rsid w:val="00B25781"/>
    <w:rsid w:val="00B303C1"/>
    <w:rsid w:val="00B313A7"/>
    <w:rsid w:val="00B31738"/>
    <w:rsid w:val="00B37837"/>
    <w:rsid w:val="00B41C75"/>
    <w:rsid w:val="00B5002B"/>
    <w:rsid w:val="00B551B6"/>
    <w:rsid w:val="00B60286"/>
    <w:rsid w:val="00B608CF"/>
    <w:rsid w:val="00B64537"/>
    <w:rsid w:val="00B65A7F"/>
    <w:rsid w:val="00B65FA9"/>
    <w:rsid w:val="00B66A50"/>
    <w:rsid w:val="00B705C1"/>
    <w:rsid w:val="00B71296"/>
    <w:rsid w:val="00B72787"/>
    <w:rsid w:val="00B8462E"/>
    <w:rsid w:val="00B84E1C"/>
    <w:rsid w:val="00B85F60"/>
    <w:rsid w:val="00B90961"/>
    <w:rsid w:val="00B92AAC"/>
    <w:rsid w:val="00B92F91"/>
    <w:rsid w:val="00B94C14"/>
    <w:rsid w:val="00BA2088"/>
    <w:rsid w:val="00BA212F"/>
    <w:rsid w:val="00BA251B"/>
    <w:rsid w:val="00BA366C"/>
    <w:rsid w:val="00BA574C"/>
    <w:rsid w:val="00BA5EF7"/>
    <w:rsid w:val="00BB0931"/>
    <w:rsid w:val="00BB7482"/>
    <w:rsid w:val="00BC0A5A"/>
    <w:rsid w:val="00BC16A8"/>
    <w:rsid w:val="00BC2F26"/>
    <w:rsid w:val="00BC45FE"/>
    <w:rsid w:val="00BC6807"/>
    <w:rsid w:val="00BC7F36"/>
    <w:rsid w:val="00BD0B55"/>
    <w:rsid w:val="00BD4CE7"/>
    <w:rsid w:val="00BD52CA"/>
    <w:rsid w:val="00BD5979"/>
    <w:rsid w:val="00BD6F8F"/>
    <w:rsid w:val="00BD79E1"/>
    <w:rsid w:val="00BE20BB"/>
    <w:rsid w:val="00BE2160"/>
    <w:rsid w:val="00BE293C"/>
    <w:rsid w:val="00BE69AD"/>
    <w:rsid w:val="00BF296F"/>
    <w:rsid w:val="00BF3267"/>
    <w:rsid w:val="00BF3AFB"/>
    <w:rsid w:val="00BF482B"/>
    <w:rsid w:val="00BF539A"/>
    <w:rsid w:val="00BF68B8"/>
    <w:rsid w:val="00C02CA0"/>
    <w:rsid w:val="00C02D27"/>
    <w:rsid w:val="00C02DDB"/>
    <w:rsid w:val="00C03214"/>
    <w:rsid w:val="00C03803"/>
    <w:rsid w:val="00C0512F"/>
    <w:rsid w:val="00C06D3A"/>
    <w:rsid w:val="00C0775B"/>
    <w:rsid w:val="00C0780D"/>
    <w:rsid w:val="00C07BEA"/>
    <w:rsid w:val="00C100B5"/>
    <w:rsid w:val="00C1209C"/>
    <w:rsid w:val="00C12514"/>
    <w:rsid w:val="00C15601"/>
    <w:rsid w:val="00C15A91"/>
    <w:rsid w:val="00C24C13"/>
    <w:rsid w:val="00C24F29"/>
    <w:rsid w:val="00C3059A"/>
    <w:rsid w:val="00C317D7"/>
    <w:rsid w:val="00C31EA0"/>
    <w:rsid w:val="00C3253A"/>
    <w:rsid w:val="00C33C7F"/>
    <w:rsid w:val="00C34246"/>
    <w:rsid w:val="00C366DA"/>
    <w:rsid w:val="00C36B76"/>
    <w:rsid w:val="00C419E8"/>
    <w:rsid w:val="00C41A05"/>
    <w:rsid w:val="00C41AAE"/>
    <w:rsid w:val="00C432FC"/>
    <w:rsid w:val="00C436C5"/>
    <w:rsid w:val="00C43972"/>
    <w:rsid w:val="00C445CB"/>
    <w:rsid w:val="00C45B03"/>
    <w:rsid w:val="00C463A0"/>
    <w:rsid w:val="00C466D7"/>
    <w:rsid w:val="00C5209C"/>
    <w:rsid w:val="00C53A44"/>
    <w:rsid w:val="00C550C1"/>
    <w:rsid w:val="00C55335"/>
    <w:rsid w:val="00C57554"/>
    <w:rsid w:val="00C648BC"/>
    <w:rsid w:val="00C6513A"/>
    <w:rsid w:val="00C70A85"/>
    <w:rsid w:val="00C70FD3"/>
    <w:rsid w:val="00C72637"/>
    <w:rsid w:val="00C75150"/>
    <w:rsid w:val="00C7547A"/>
    <w:rsid w:val="00C76862"/>
    <w:rsid w:val="00C771CB"/>
    <w:rsid w:val="00C779A8"/>
    <w:rsid w:val="00C77DAC"/>
    <w:rsid w:val="00C81D74"/>
    <w:rsid w:val="00C85631"/>
    <w:rsid w:val="00C8718F"/>
    <w:rsid w:val="00C9097D"/>
    <w:rsid w:val="00C90B8B"/>
    <w:rsid w:val="00C91704"/>
    <w:rsid w:val="00C92F8D"/>
    <w:rsid w:val="00C94ACD"/>
    <w:rsid w:val="00CA15F9"/>
    <w:rsid w:val="00CA3F2B"/>
    <w:rsid w:val="00CA4473"/>
    <w:rsid w:val="00CA45AA"/>
    <w:rsid w:val="00CA4813"/>
    <w:rsid w:val="00CA69AB"/>
    <w:rsid w:val="00CA6B2D"/>
    <w:rsid w:val="00CA7ECA"/>
    <w:rsid w:val="00CB11DD"/>
    <w:rsid w:val="00CB5676"/>
    <w:rsid w:val="00CB6F3C"/>
    <w:rsid w:val="00CB7D3A"/>
    <w:rsid w:val="00CC0195"/>
    <w:rsid w:val="00CC312C"/>
    <w:rsid w:val="00CC6539"/>
    <w:rsid w:val="00CD1547"/>
    <w:rsid w:val="00CD335D"/>
    <w:rsid w:val="00CD41EF"/>
    <w:rsid w:val="00CD4B51"/>
    <w:rsid w:val="00CD50A0"/>
    <w:rsid w:val="00CE1DBB"/>
    <w:rsid w:val="00CE2E57"/>
    <w:rsid w:val="00CE2EAE"/>
    <w:rsid w:val="00CE5490"/>
    <w:rsid w:val="00CE73F7"/>
    <w:rsid w:val="00CE7AAC"/>
    <w:rsid w:val="00CF130C"/>
    <w:rsid w:val="00CF27C4"/>
    <w:rsid w:val="00CF6F8B"/>
    <w:rsid w:val="00D037DA"/>
    <w:rsid w:val="00D03C7F"/>
    <w:rsid w:val="00D04208"/>
    <w:rsid w:val="00D04392"/>
    <w:rsid w:val="00D04CA1"/>
    <w:rsid w:val="00D0505F"/>
    <w:rsid w:val="00D119D3"/>
    <w:rsid w:val="00D12461"/>
    <w:rsid w:val="00D1268A"/>
    <w:rsid w:val="00D12B08"/>
    <w:rsid w:val="00D132B3"/>
    <w:rsid w:val="00D15198"/>
    <w:rsid w:val="00D2731B"/>
    <w:rsid w:val="00D316FD"/>
    <w:rsid w:val="00D36195"/>
    <w:rsid w:val="00D37472"/>
    <w:rsid w:val="00D41A70"/>
    <w:rsid w:val="00D435AB"/>
    <w:rsid w:val="00D43DC8"/>
    <w:rsid w:val="00D5238F"/>
    <w:rsid w:val="00D53D22"/>
    <w:rsid w:val="00D543F0"/>
    <w:rsid w:val="00D55B49"/>
    <w:rsid w:val="00D56A46"/>
    <w:rsid w:val="00D56FA4"/>
    <w:rsid w:val="00D60BCC"/>
    <w:rsid w:val="00D61994"/>
    <w:rsid w:val="00D63315"/>
    <w:rsid w:val="00D640D2"/>
    <w:rsid w:val="00D64F8F"/>
    <w:rsid w:val="00D713A9"/>
    <w:rsid w:val="00D75348"/>
    <w:rsid w:val="00D75DFF"/>
    <w:rsid w:val="00D7658F"/>
    <w:rsid w:val="00D76C23"/>
    <w:rsid w:val="00D80F1D"/>
    <w:rsid w:val="00D81977"/>
    <w:rsid w:val="00D81BB2"/>
    <w:rsid w:val="00D82F7D"/>
    <w:rsid w:val="00D87698"/>
    <w:rsid w:val="00D906BE"/>
    <w:rsid w:val="00D9310C"/>
    <w:rsid w:val="00D94914"/>
    <w:rsid w:val="00D94E09"/>
    <w:rsid w:val="00D955FA"/>
    <w:rsid w:val="00D96392"/>
    <w:rsid w:val="00D967DE"/>
    <w:rsid w:val="00DA2319"/>
    <w:rsid w:val="00DA408E"/>
    <w:rsid w:val="00DA6FEB"/>
    <w:rsid w:val="00DB104F"/>
    <w:rsid w:val="00DB2D54"/>
    <w:rsid w:val="00DB4564"/>
    <w:rsid w:val="00DB5B84"/>
    <w:rsid w:val="00DB6296"/>
    <w:rsid w:val="00DB72E7"/>
    <w:rsid w:val="00DC0DFB"/>
    <w:rsid w:val="00DC505B"/>
    <w:rsid w:val="00DC577A"/>
    <w:rsid w:val="00DC7C2E"/>
    <w:rsid w:val="00DD4847"/>
    <w:rsid w:val="00DD58C4"/>
    <w:rsid w:val="00DD5B75"/>
    <w:rsid w:val="00DD753A"/>
    <w:rsid w:val="00DE2E45"/>
    <w:rsid w:val="00DE3237"/>
    <w:rsid w:val="00DE374A"/>
    <w:rsid w:val="00DE56B4"/>
    <w:rsid w:val="00DE607B"/>
    <w:rsid w:val="00DE72F9"/>
    <w:rsid w:val="00DF0361"/>
    <w:rsid w:val="00DF22AF"/>
    <w:rsid w:val="00DF3591"/>
    <w:rsid w:val="00E00FA5"/>
    <w:rsid w:val="00E02A3E"/>
    <w:rsid w:val="00E04F60"/>
    <w:rsid w:val="00E05BA0"/>
    <w:rsid w:val="00E075E1"/>
    <w:rsid w:val="00E07F18"/>
    <w:rsid w:val="00E13AD2"/>
    <w:rsid w:val="00E14B22"/>
    <w:rsid w:val="00E16C0C"/>
    <w:rsid w:val="00E201E6"/>
    <w:rsid w:val="00E2455D"/>
    <w:rsid w:val="00E26E14"/>
    <w:rsid w:val="00E308BC"/>
    <w:rsid w:val="00E30A79"/>
    <w:rsid w:val="00E32B61"/>
    <w:rsid w:val="00E35C1F"/>
    <w:rsid w:val="00E368F4"/>
    <w:rsid w:val="00E40485"/>
    <w:rsid w:val="00E43294"/>
    <w:rsid w:val="00E5286A"/>
    <w:rsid w:val="00E53321"/>
    <w:rsid w:val="00E55AFB"/>
    <w:rsid w:val="00E56EF2"/>
    <w:rsid w:val="00E60D1D"/>
    <w:rsid w:val="00E62091"/>
    <w:rsid w:val="00E64829"/>
    <w:rsid w:val="00E65925"/>
    <w:rsid w:val="00E71E31"/>
    <w:rsid w:val="00E7558C"/>
    <w:rsid w:val="00E75824"/>
    <w:rsid w:val="00E75846"/>
    <w:rsid w:val="00E76AD5"/>
    <w:rsid w:val="00E77AF1"/>
    <w:rsid w:val="00E77EC7"/>
    <w:rsid w:val="00E810AB"/>
    <w:rsid w:val="00E86B4B"/>
    <w:rsid w:val="00EA09BF"/>
    <w:rsid w:val="00EA16A7"/>
    <w:rsid w:val="00EA206C"/>
    <w:rsid w:val="00EA336A"/>
    <w:rsid w:val="00EA3A91"/>
    <w:rsid w:val="00EA4FC0"/>
    <w:rsid w:val="00EA69EB"/>
    <w:rsid w:val="00EB025D"/>
    <w:rsid w:val="00EB11BD"/>
    <w:rsid w:val="00EB254D"/>
    <w:rsid w:val="00EB29FF"/>
    <w:rsid w:val="00EB5284"/>
    <w:rsid w:val="00EB5DF0"/>
    <w:rsid w:val="00EB72C8"/>
    <w:rsid w:val="00EC0F50"/>
    <w:rsid w:val="00EC2888"/>
    <w:rsid w:val="00EC5531"/>
    <w:rsid w:val="00EC69DC"/>
    <w:rsid w:val="00ED051B"/>
    <w:rsid w:val="00ED436D"/>
    <w:rsid w:val="00EE068C"/>
    <w:rsid w:val="00EE4659"/>
    <w:rsid w:val="00EE77F2"/>
    <w:rsid w:val="00EF286C"/>
    <w:rsid w:val="00EF7A76"/>
    <w:rsid w:val="00F02801"/>
    <w:rsid w:val="00F03886"/>
    <w:rsid w:val="00F07DD8"/>
    <w:rsid w:val="00F10BD8"/>
    <w:rsid w:val="00F121EF"/>
    <w:rsid w:val="00F12AB8"/>
    <w:rsid w:val="00F22867"/>
    <w:rsid w:val="00F27E49"/>
    <w:rsid w:val="00F324A8"/>
    <w:rsid w:val="00F34277"/>
    <w:rsid w:val="00F37E26"/>
    <w:rsid w:val="00F4219E"/>
    <w:rsid w:val="00F4255D"/>
    <w:rsid w:val="00F42896"/>
    <w:rsid w:val="00F42D85"/>
    <w:rsid w:val="00F437A5"/>
    <w:rsid w:val="00F466A6"/>
    <w:rsid w:val="00F519DC"/>
    <w:rsid w:val="00F5377E"/>
    <w:rsid w:val="00F5740D"/>
    <w:rsid w:val="00F5755D"/>
    <w:rsid w:val="00F611B9"/>
    <w:rsid w:val="00F6154F"/>
    <w:rsid w:val="00F636FC"/>
    <w:rsid w:val="00F656A7"/>
    <w:rsid w:val="00F6597B"/>
    <w:rsid w:val="00F67054"/>
    <w:rsid w:val="00F704C2"/>
    <w:rsid w:val="00F727DF"/>
    <w:rsid w:val="00F7343F"/>
    <w:rsid w:val="00F753D8"/>
    <w:rsid w:val="00F82737"/>
    <w:rsid w:val="00F84767"/>
    <w:rsid w:val="00F84B65"/>
    <w:rsid w:val="00F90CEB"/>
    <w:rsid w:val="00F91B33"/>
    <w:rsid w:val="00F93925"/>
    <w:rsid w:val="00F944CF"/>
    <w:rsid w:val="00F956BA"/>
    <w:rsid w:val="00F96BC0"/>
    <w:rsid w:val="00F96D1B"/>
    <w:rsid w:val="00F96EEC"/>
    <w:rsid w:val="00FA17C0"/>
    <w:rsid w:val="00FA6AD7"/>
    <w:rsid w:val="00FB582A"/>
    <w:rsid w:val="00FC1720"/>
    <w:rsid w:val="00FC1996"/>
    <w:rsid w:val="00FC40AF"/>
    <w:rsid w:val="00FC458E"/>
    <w:rsid w:val="00FC6338"/>
    <w:rsid w:val="00FD228F"/>
    <w:rsid w:val="00FD2BB0"/>
    <w:rsid w:val="00FD3932"/>
    <w:rsid w:val="00FD61FA"/>
    <w:rsid w:val="00FE1E84"/>
    <w:rsid w:val="00FE2596"/>
    <w:rsid w:val="00FE2D3D"/>
    <w:rsid w:val="00FE3ED0"/>
    <w:rsid w:val="00FE401D"/>
    <w:rsid w:val="00FE79AF"/>
    <w:rsid w:val="00FF0BB3"/>
    <w:rsid w:val="00FF0C9D"/>
    <w:rsid w:val="00FF33FC"/>
    <w:rsid w:val="00FF3969"/>
    <w:rsid w:val="00FF4C01"/>
    <w:rsid w:val="00FF6C9B"/>
    <w:rsid w:val="00FF73FE"/>
    <w:rsid w:val="00FF7E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iPriority="0" w:unhideWhenUsed="1"/>
    <w:lsdException w:name="index 2" w:locked="1" w:semiHidden="1" w:uiPriority="0" w:unhideWhenUsed="1"/>
    <w:lsdException w:name="index 3" w:locked="1" w:semiHidden="1" w:uiPriority="0"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0"/>
    <w:lsdException w:name="toc 5"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iPriority="0" w:unhideWhenUsed="1"/>
    <w:lsdException w:name="page number" w:locked="1" w:semiHidden="1" w:uiPriority="0" w:unhideWhenUsed="1"/>
    <w:lsdException w:name="endnote reference" w:locked="1" w:semiHidden="1" w:uiPriority="0"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iPriority="0"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iPriority="0"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iPriority="0"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CA45AA"/>
    <w:rPr>
      <w:sz w:val="24"/>
      <w:szCs w:val="24"/>
    </w:rPr>
  </w:style>
  <w:style w:type="paragraph" w:styleId="Heading1">
    <w:name w:val="heading 1"/>
    <w:basedOn w:val="Normal"/>
    <w:next w:val="Normal"/>
    <w:link w:val="Heading1Char"/>
    <w:uiPriority w:val="99"/>
    <w:qFormat/>
    <w:rsid w:val="00003F7F"/>
    <w:pPr>
      <w:keepNext/>
      <w:spacing w:before="120" w:after="120"/>
      <w:outlineLvl w:val="0"/>
    </w:pPr>
    <w:rPr>
      <w:rFonts w:ascii="Times New Roman Bold" w:hAnsi="Times New Roman Bold"/>
      <w:b/>
      <w:bCs/>
      <w:caps/>
    </w:rPr>
  </w:style>
  <w:style w:type="paragraph" w:styleId="Heading2">
    <w:name w:val="heading 2"/>
    <w:basedOn w:val="Normal"/>
    <w:next w:val="Normal"/>
    <w:link w:val="Heading2Char"/>
    <w:uiPriority w:val="99"/>
    <w:qFormat/>
    <w:rsid w:val="00003F7F"/>
    <w:pPr>
      <w:keepNext/>
      <w:spacing w:before="240" w:after="240"/>
      <w:ind w:left="720" w:hanging="720"/>
      <w:outlineLvl w:val="1"/>
    </w:pPr>
    <w:rPr>
      <w:rFonts w:cs="Arial"/>
      <w:b/>
      <w:bCs/>
      <w:iCs/>
      <w:szCs w:val="28"/>
    </w:rPr>
  </w:style>
  <w:style w:type="paragraph" w:styleId="Heading3">
    <w:name w:val="heading 3"/>
    <w:basedOn w:val="Normal"/>
    <w:next w:val="Normal"/>
    <w:link w:val="Heading3Char"/>
    <w:uiPriority w:val="99"/>
    <w:qFormat/>
    <w:rsid w:val="00003F7F"/>
    <w:pPr>
      <w:keepNext/>
      <w:spacing w:before="240" w:after="120"/>
      <w:ind w:left="720" w:hanging="720"/>
      <w:outlineLvl w:val="2"/>
    </w:pPr>
    <w:rPr>
      <w:rFonts w:cs="Arial"/>
      <w:b/>
      <w:bCs/>
      <w:i/>
      <w:iCs/>
      <w:szCs w:val="22"/>
      <w:lang w:val="en-CA"/>
    </w:rPr>
  </w:style>
  <w:style w:type="paragraph" w:styleId="Heading4">
    <w:name w:val="heading 4"/>
    <w:basedOn w:val="Normal"/>
    <w:next w:val="Normal"/>
    <w:link w:val="Heading4Char"/>
    <w:qFormat/>
    <w:rsid w:val="00003F7F"/>
    <w:pPr>
      <w:keepNext/>
      <w:ind w:left="-90"/>
      <w:outlineLvl w:val="3"/>
    </w:pPr>
    <w:rPr>
      <w:rFonts w:ascii="Arial" w:hAnsi="Arial" w:cs="Arial"/>
      <w:b/>
      <w:bCs/>
      <w:sz w:val="22"/>
      <w:szCs w:val="22"/>
    </w:rPr>
  </w:style>
  <w:style w:type="paragraph" w:styleId="Heading5">
    <w:name w:val="heading 5"/>
    <w:basedOn w:val="Normal"/>
    <w:next w:val="Normal"/>
    <w:link w:val="Heading5Char"/>
    <w:qFormat/>
    <w:rsid w:val="00003F7F"/>
    <w:pPr>
      <w:keepNext/>
      <w:widowControl w:val="0"/>
      <w:outlineLvl w:val="4"/>
    </w:pPr>
    <w:rPr>
      <w:rFonts w:ascii="Arial" w:hAnsi="Arial" w:cs="Arial"/>
      <w:b/>
      <w:bCs/>
      <w:sz w:val="20"/>
      <w:szCs w:val="20"/>
      <w:u w:val="single"/>
    </w:rPr>
  </w:style>
  <w:style w:type="paragraph" w:styleId="Heading6">
    <w:name w:val="heading 6"/>
    <w:basedOn w:val="Normal"/>
    <w:next w:val="Normal"/>
    <w:link w:val="Heading6Char"/>
    <w:qFormat/>
    <w:rsid w:val="00003F7F"/>
    <w:pPr>
      <w:keepNext/>
      <w:jc w:val="center"/>
      <w:outlineLvl w:val="5"/>
    </w:pPr>
    <w:rPr>
      <w:rFonts w:ascii="Arial" w:hAnsi="Arial" w:cs="Arial"/>
      <w:b/>
      <w:bCs/>
    </w:rPr>
  </w:style>
  <w:style w:type="paragraph" w:styleId="Heading7">
    <w:name w:val="heading 7"/>
    <w:basedOn w:val="Normal"/>
    <w:next w:val="Normal"/>
    <w:link w:val="Heading7Char"/>
    <w:qFormat/>
    <w:rsid w:val="00003F7F"/>
    <w:pPr>
      <w:keepNext/>
      <w:jc w:val="center"/>
      <w:outlineLvl w:val="6"/>
    </w:pPr>
    <w:rPr>
      <w:b/>
      <w:snapToGrid w:val="0"/>
      <w:szCs w:val="22"/>
      <w:u w:val="single"/>
    </w:rPr>
  </w:style>
  <w:style w:type="paragraph" w:styleId="Heading8">
    <w:name w:val="heading 8"/>
    <w:basedOn w:val="Normal"/>
    <w:next w:val="Normal"/>
    <w:link w:val="Heading8Char"/>
    <w:qFormat/>
    <w:rsid w:val="00003F7F"/>
    <w:pPr>
      <w:keepNext/>
      <w:widowControl w:val="0"/>
      <w:ind w:left="1440" w:hanging="720"/>
      <w:outlineLvl w:val="7"/>
    </w:pPr>
    <w:rPr>
      <w:rFonts w:ascii="Arial" w:hAnsi="Arial" w:cs="Arial"/>
      <w:b/>
      <w:bCs/>
      <w:sz w:val="20"/>
      <w:szCs w:val="20"/>
      <w:u w:val="single"/>
    </w:rPr>
  </w:style>
  <w:style w:type="paragraph" w:styleId="Heading9">
    <w:name w:val="heading 9"/>
    <w:basedOn w:val="Normal"/>
    <w:next w:val="Normal"/>
    <w:link w:val="Heading9Char"/>
    <w:qFormat/>
    <w:rsid w:val="00003F7F"/>
    <w:pPr>
      <w:keepNext/>
      <w:widowControl w:val="0"/>
      <w:ind w:right="-360" w:firstLine="720"/>
      <w:outlineLvl w:val="8"/>
    </w:pPr>
    <w:rPr>
      <w:rFonts w:ascii="Arial" w:hAnsi="Arial" w:cs="Arial"/>
      <w:b/>
      <w:bCs/>
      <w:sz w:val="20"/>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C3059A"/>
    <w:rPr>
      <w:rFonts w:ascii="Times New Roman Bold" w:hAnsi="Times New Roman Bold"/>
      <w:b/>
      <w:bCs/>
      <w:caps/>
      <w:sz w:val="24"/>
      <w:szCs w:val="24"/>
    </w:rPr>
  </w:style>
  <w:style w:type="character" w:customStyle="1" w:styleId="Heading2Char">
    <w:name w:val="Heading 2 Char"/>
    <w:basedOn w:val="DefaultParagraphFont"/>
    <w:link w:val="Heading2"/>
    <w:uiPriority w:val="99"/>
    <w:locked/>
    <w:rsid w:val="00A20F7A"/>
    <w:rPr>
      <w:rFonts w:cs="Arial"/>
      <w:b/>
      <w:bCs/>
      <w:iCs/>
      <w:sz w:val="24"/>
      <w:szCs w:val="28"/>
    </w:rPr>
  </w:style>
  <w:style w:type="character" w:customStyle="1" w:styleId="Heading3Char">
    <w:name w:val="Heading 3 Char"/>
    <w:basedOn w:val="DefaultParagraphFont"/>
    <w:link w:val="Heading3"/>
    <w:uiPriority w:val="99"/>
    <w:locked/>
    <w:rsid w:val="00435077"/>
    <w:rPr>
      <w:rFonts w:cs="Arial"/>
      <w:b/>
      <w:bCs/>
      <w:i/>
      <w:iCs/>
      <w:sz w:val="24"/>
      <w:lang w:val="en-CA"/>
    </w:rPr>
  </w:style>
  <w:style w:type="character" w:customStyle="1" w:styleId="Heading4Char">
    <w:name w:val="Heading 4 Char"/>
    <w:basedOn w:val="DefaultParagraphFont"/>
    <w:link w:val="Heading4"/>
    <w:locked/>
    <w:rsid w:val="00435077"/>
    <w:rPr>
      <w:rFonts w:ascii="Arial" w:hAnsi="Arial" w:cs="Arial"/>
      <w:b/>
      <w:bCs/>
    </w:rPr>
  </w:style>
  <w:style w:type="character" w:customStyle="1" w:styleId="Heading5Char">
    <w:name w:val="Heading 5 Char"/>
    <w:basedOn w:val="DefaultParagraphFont"/>
    <w:link w:val="Heading5"/>
    <w:locked/>
    <w:rsid w:val="00435077"/>
    <w:rPr>
      <w:rFonts w:ascii="Arial" w:hAnsi="Arial" w:cs="Arial"/>
      <w:b/>
      <w:bCs/>
      <w:sz w:val="20"/>
      <w:szCs w:val="20"/>
      <w:u w:val="single"/>
    </w:rPr>
  </w:style>
  <w:style w:type="character" w:customStyle="1" w:styleId="Heading6Char">
    <w:name w:val="Heading 6 Char"/>
    <w:basedOn w:val="DefaultParagraphFont"/>
    <w:link w:val="Heading6"/>
    <w:locked/>
    <w:rsid w:val="00435077"/>
    <w:rPr>
      <w:rFonts w:ascii="Arial" w:hAnsi="Arial" w:cs="Arial"/>
      <w:b/>
      <w:bCs/>
      <w:sz w:val="24"/>
      <w:szCs w:val="24"/>
    </w:rPr>
  </w:style>
  <w:style w:type="character" w:customStyle="1" w:styleId="Heading7Char">
    <w:name w:val="Heading 7 Char"/>
    <w:basedOn w:val="DefaultParagraphFont"/>
    <w:link w:val="Heading7"/>
    <w:locked/>
    <w:rsid w:val="00003F7F"/>
    <w:rPr>
      <w:b/>
      <w:noProof w:val="0"/>
      <w:snapToGrid w:val="0"/>
      <w:sz w:val="24"/>
      <w:u w:val="single"/>
      <w:lang w:val="en-US" w:eastAsia="en-US" w:bidi="ar-SA"/>
    </w:rPr>
  </w:style>
  <w:style w:type="character" w:customStyle="1" w:styleId="Heading8Char">
    <w:name w:val="Heading 8 Char"/>
    <w:basedOn w:val="DefaultParagraphFont"/>
    <w:link w:val="Heading8"/>
    <w:locked/>
    <w:rsid w:val="00435077"/>
    <w:rPr>
      <w:rFonts w:ascii="Arial" w:hAnsi="Arial" w:cs="Arial"/>
      <w:b/>
      <w:bCs/>
      <w:sz w:val="20"/>
      <w:szCs w:val="20"/>
      <w:u w:val="single"/>
    </w:rPr>
  </w:style>
  <w:style w:type="character" w:customStyle="1" w:styleId="Heading9Char">
    <w:name w:val="Heading 9 Char"/>
    <w:basedOn w:val="DefaultParagraphFont"/>
    <w:link w:val="Heading9"/>
    <w:locked/>
    <w:rsid w:val="00435077"/>
    <w:rPr>
      <w:rFonts w:ascii="Arial" w:hAnsi="Arial" w:cs="Arial"/>
      <w:b/>
      <w:bCs/>
      <w:sz w:val="20"/>
      <w:szCs w:val="20"/>
      <w:u w:val="single"/>
    </w:rPr>
  </w:style>
  <w:style w:type="paragraph" w:styleId="BodyText">
    <w:name w:val="Body Text"/>
    <w:basedOn w:val="Normal"/>
    <w:link w:val="BodyTextChar"/>
    <w:uiPriority w:val="99"/>
    <w:rsid w:val="00A9639B"/>
    <w:pPr>
      <w:spacing w:before="120" w:after="120"/>
      <w:ind w:firstLine="720"/>
    </w:pPr>
  </w:style>
  <w:style w:type="character" w:customStyle="1" w:styleId="BodyTextChar">
    <w:name w:val="Body Text Char"/>
    <w:basedOn w:val="DefaultParagraphFont"/>
    <w:link w:val="BodyText"/>
    <w:uiPriority w:val="99"/>
    <w:locked/>
    <w:rsid w:val="001037D5"/>
    <w:rPr>
      <w:rFonts w:cs="Times New Roman"/>
      <w:sz w:val="24"/>
      <w:lang w:val="en-US" w:eastAsia="en-US" w:bidi="ar-SA"/>
    </w:rPr>
  </w:style>
  <w:style w:type="character" w:customStyle="1" w:styleId="CharChar">
    <w:name w:val="Char Char"/>
    <w:basedOn w:val="DefaultParagraphFont"/>
    <w:uiPriority w:val="99"/>
    <w:rsid w:val="00A9639B"/>
    <w:rPr>
      <w:rFonts w:cs="Times New Roman"/>
      <w:sz w:val="24"/>
      <w:lang w:val="en-US" w:eastAsia="en-US" w:bidi="ar-SA"/>
    </w:rPr>
  </w:style>
  <w:style w:type="character" w:customStyle="1" w:styleId="Heading1CharChar">
    <w:name w:val="Heading 1 Char Char"/>
    <w:basedOn w:val="DefaultParagraphFont"/>
    <w:uiPriority w:val="99"/>
    <w:rsid w:val="00A9639B"/>
    <w:rPr>
      <w:rFonts w:ascii="Arial" w:hAnsi="Arial" w:cs="Arial"/>
      <w:b/>
      <w:sz w:val="28"/>
      <w:lang w:val="en-US" w:eastAsia="en-US" w:bidi="ar-SA"/>
    </w:rPr>
  </w:style>
  <w:style w:type="character" w:customStyle="1" w:styleId="Heading2CharChar">
    <w:name w:val="Heading 2 Char Char"/>
    <w:basedOn w:val="DefaultParagraphFont"/>
    <w:uiPriority w:val="99"/>
    <w:rsid w:val="00A9639B"/>
    <w:rPr>
      <w:rFonts w:ascii="Arial" w:hAnsi="Arial" w:cs="Arial"/>
      <w:b/>
      <w:bCs/>
      <w:iCs/>
      <w:sz w:val="28"/>
      <w:szCs w:val="28"/>
      <w:lang w:val="en-US" w:eastAsia="en-US" w:bidi="ar-SA"/>
    </w:rPr>
  </w:style>
  <w:style w:type="paragraph" w:styleId="BalloonText">
    <w:name w:val="Balloon Text"/>
    <w:basedOn w:val="Normal"/>
    <w:link w:val="BalloonTextChar"/>
    <w:uiPriority w:val="99"/>
    <w:semiHidden/>
    <w:rsid w:val="00003F7F"/>
    <w:pPr>
      <w:numPr>
        <w:numId w:val="13"/>
      </w:numPr>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35077"/>
    <w:rPr>
      <w:rFonts w:ascii="Tahoma" w:hAnsi="Tahoma" w:cs="Tahoma"/>
      <w:sz w:val="16"/>
      <w:szCs w:val="16"/>
    </w:rPr>
  </w:style>
  <w:style w:type="paragraph" w:styleId="FootnoteText">
    <w:name w:val="footnote text"/>
    <w:basedOn w:val="Normal"/>
    <w:link w:val="FootnoteTextChar1"/>
    <w:uiPriority w:val="99"/>
    <w:unhideWhenUsed/>
    <w:locked/>
    <w:rsid w:val="00310C63"/>
    <w:rPr>
      <w:sz w:val="20"/>
      <w:szCs w:val="20"/>
    </w:rPr>
  </w:style>
  <w:style w:type="character" w:customStyle="1" w:styleId="FootnoteTextChar1">
    <w:name w:val="Footnote Text Char1"/>
    <w:basedOn w:val="DefaultParagraphFont"/>
    <w:link w:val="FootnoteText"/>
    <w:uiPriority w:val="99"/>
    <w:semiHidden/>
    <w:rsid w:val="00310C63"/>
    <w:rPr>
      <w:sz w:val="20"/>
      <w:szCs w:val="20"/>
    </w:rPr>
  </w:style>
  <w:style w:type="character" w:customStyle="1" w:styleId="FootnoteTextChar">
    <w:name w:val="Footnote Text Char"/>
    <w:aliases w:val="ft Char,fo Char"/>
    <w:basedOn w:val="DefaultParagraphFont"/>
    <w:uiPriority w:val="99"/>
    <w:locked/>
    <w:rsid w:val="00435077"/>
    <w:rPr>
      <w:rFonts w:cs="Times New Roman"/>
    </w:rPr>
  </w:style>
  <w:style w:type="character" w:styleId="FootnoteReference">
    <w:name w:val="footnote reference"/>
    <w:basedOn w:val="DefaultParagraphFont"/>
    <w:uiPriority w:val="99"/>
    <w:unhideWhenUsed/>
    <w:locked/>
    <w:rsid w:val="00310C63"/>
    <w:rPr>
      <w:vertAlign w:val="superscript"/>
    </w:rPr>
  </w:style>
  <w:style w:type="paragraph" w:customStyle="1" w:styleId="Bullet1">
    <w:name w:val="Bullet1"/>
    <w:basedOn w:val="Normal"/>
    <w:uiPriority w:val="99"/>
    <w:rsid w:val="00A9639B"/>
    <w:pPr>
      <w:numPr>
        <w:numId w:val="2"/>
      </w:numPr>
      <w:overflowPunct w:val="0"/>
      <w:autoSpaceDE w:val="0"/>
      <w:autoSpaceDN w:val="0"/>
      <w:adjustRightInd w:val="0"/>
      <w:spacing w:after="120"/>
      <w:ind w:left="1440"/>
      <w:textAlignment w:val="baseline"/>
    </w:pPr>
  </w:style>
  <w:style w:type="paragraph" w:customStyle="1" w:styleId="5ensptotal">
    <w:name w:val="5 en sp (total)"/>
    <w:basedOn w:val="2enspsubgroup1"/>
    <w:uiPriority w:val="99"/>
    <w:rsid w:val="00571102"/>
    <w:pPr>
      <w:ind w:left="850"/>
    </w:pPr>
    <w:rPr>
      <w:rFonts w:cs="Arial"/>
    </w:rPr>
  </w:style>
  <w:style w:type="paragraph" w:customStyle="1" w:styleId="2enspsubgroup1">
    <w:name w:val="2 en sp (subgroup 1)"/>
    <w:basedOn w:val="Tabletext"/>
    <w:uiPriority w:val="99"/>
    <w:rsid w:val="00571102"/>
    <w:pPr>
      <w:ind w:left="576" w:hanging="346"/>
    </w:pPr>
    <w:rPr>
      <w:kern w:val="2"/>
    </w:rPr>
  </w:style>
  <w:style w:type="paragraph" w:customStyle="1" w:styleId="Tabletext">
    <w:name w:val="Table text"/>
    <w:basedOn w:val="Normal"/>
    <w:uiPriority w:val="99"/>
    <w:rsid w:val="00571102"/>
    <w:pPr>
      <w:keepNext/>
      <w:spacing w:before="20" w:after="20"/>
      <w:ind w:left="317" w:hanging="317"/>
    </w:pPr>
    <w:rPr>
      <w:rFonts w:ascii="Arial" w:hAnsi="Arial"/>
      <w:sz w:val="20"/>
    </w:rPr>
  </w:style>
  <w:style w:type="character" w:customStyle="1" w:styleId="TabletextChar">
    <w:name w:val="Table text Char"/>
    <w:basedOn w:val="DefaultParagraphFont"/>
    <w:uiPriority w:val="99"/>
    <w:rsid w:val="00A9639B"/>
    <w:rPr>
      <w:rFonts w:ascii="Arial" w:hAnsi="Arial" w:cs="Times New Roman"/>
      <w:lang w:val="en-US" w:eastAsia="en-US" w:bidi="ar-SA"/>
    </w:rPr>
  </w:style>
  <w:style w:type="paragraph" w:customStyle="1" w:styleId="tabletitle-continued">
    <w:name w:val="table title - continued"/>
    <w:basedOn w:val="TableTitle"/>
    <w:link w:val="tabletitle-continuedChar"/>
    <w:uiPriority w:val="99"/>
    <w:rsid w:val="00571102"/>
    <w:pPr>
      <w:ind w:left="1037" w:hanging="1037"/>
    </w:pPr>
  </w:style>
  <w:style w:type="paragraph" w:customStyle="1" w:styleId="TableTitle">
    <w:name w:val="Table Title"/>
    <w:basedOn w:val="Normal"/>
    <w:link w:val="TableTitleChar1"/>
    <w:uiPriority w:val="99"/>
    <w:rsid w:val="00571102"/>
    <w:pPr>
      <w:keepNext/>
      <w:spacing w:before="240" w:after="120"/>
      <w:ind w:left="1035" w:hanging="1035"/>
    </w:pPr>
    <w:rPr>
      <w:rFonts w:ascii="Arial" w:eastAsia="MS Mincho" w:hAnsi="Arial"/>
      <w:b/>
      <w:kern w:val="2"/>
      <w:sz w:val="20"/>
    </w:rPr>
  </w:style>
  <w:style w:type="character" w:customStyle="1" w:styleId="TableTitleChar">
    <w:name w:val="Table Title Char"/>
    <w:basedOn w:val="DefaultParagraphFont"/>
    <w:uiPriority w:val="99"/>
    <w:rsid w:val="00A9639B"/>
    <w:rPr>
      <w:rFonts w:ascii="Arial" w:hAnsi="Arial" w:cs="Times New Roman"/>
      <w:b/>
      <w:lang w:val="en-US" w:eastAsia="en-US" w:bidi="ar-SA"/>
    </w:rPr>
  </w:style>
  <w:style w:type="paragraph" w:styleId="TOC1">
    <w:name w:val="toc 1"/>
    <w:basedOn w:val="Normal"/>
    <w:next w:val="Normal"/>
    <w:autoRedefine/>
    <w:uiPriority w:val="39"/>
    <w:rsid w:val="00D53D22"/>
    <w:pPr>
      <w:tabs>
        <w:tab w:val="left" w:pos="1350"/>
        <w:tab w:val="right" w:leader="dot" w:pos="9350"/>
      </w:tabs>
      <w:spacing w:before="120" w:after="120"/>
      <w:ind w:left="720" w:hanging="360"/>
    </w:pPr>
    <w:rPr>
      <w:noProof/>
    </w:rPr>
  </w:style>
  <w:style w:type="paragraph" w:styleId="TOC2">
    <w:name w:val="toc 2"/>
    <w:basedOn w:val="Normal"/>
    <w:next w:val="Normal"/>
    <w:autoRedefine/>
    <w:uiPriority w:val="39"/>
    <w:rsid w:val="00003F7F"/>
    <w:pPr>
      <w:tabs>
        <w:tab w:val="right" w:leader="dot" w:pos="9350"/>
      </w:tabs>
      <w:spacing w:before="120" w:after="120"/>
      <w:ind w:left="1350" w:hanging="630"/>
    </w:pPr>
    <w:rPr>
      <w:noProof/>
    </w:rPr>
  </w:style>
  <w:style w:type="paragraph" w:styleId="TOC3">
    <w:name w:val="toc 3"/>
    <w:basedOn w:val="Normal"/>
    <w:next w:val="Normal"/>
    <w:uiPriority w:val="39"/>
    <w:rsid w:val="00003F7F"/>
    <w:pPr>
      <w:tabs>
        <w:tab w:val="right" w:leader="dot" w:pos="9360"/>
      </w:tabs>
      <w:spacing w:before="80" w:after="40"/>
      <w:ind w:left="2340" w:right="720" w:hanging="900"/>
    </w:pPr>
    <w:rPr>
      <w:noProof/>
      <w:szCs w:val="20"/>
    </w:rPr>
  </w:style>
  <w:style w:type="paragraph" w:styleId="TOC4">
    <w:name w:val="toc 4"/>
    <w:basedOn w:val="Normal"/>
    <w:next w:val="Normal"/>
    <w:rsid w:val="00003F7F"/>
    <w:pPr>
      <w:tabs>
        <w:tab w:val="right" w:leader="dot" w:pos="9360"/>
      </w:tabs>
      <w:spacing w:before="60"/>
      <w:ind w:left="3240" w:hanging="720"/>
    </w:pPr>
    <w:rPr>
      <w:szCs w:val="20"/>
    </w:rPr>
  </w:style>
  <w:style w:type="paragraph" w:styleId="TOC5">
    <w:name w:val="toc 5"/>
    <w:basedOn w:val="Normal"/>
    <w:next w:val="Normal"/>
    <w:uiPriority w:val="39"/>
    <w:rsid w:val="00003F7F"/>
    <w:pPr>
      <w:tabs>
        <w:tab w:val="right" w:leader="dot" w:pos="9360"/>
      </w:tabs>
      <w:spacing w:before="40" w:after="40"/>
      <w:ind w:left="1080" w:right="720" w:hanging="1080"/>
    </w:pPr>
    <w:rPr>
      <w:noProof/>
      <w:szCs w:val="20"/>
    </w:rPr>
  </w:style>
  <w:style w:type="paragraph" w:styleId="ListBullet2">
    <w:name w:val="List Bullet 2"/>
    <w:basedOn w:val="Normal"/>
    <w:uiPriority w:val="99"/>
    <w:rsid w:val="00A9639B"/>
    <w:pPr>
      <w:tabs>
        <w:tab w:val="num" w:pos="720"/>
        <w:tab w:val="num" w:pos="1080"/>
      </w:tabs>
      <w:spacing w:before="120"/>
      <w:ind w:left="1080" w:hanging="360"/>
    </w:pPr>
  </w:style>
  <w:style w:type="paragraph" w:customStyle="1" w:styleId="bulletround">
    <w:name w:val="bullet round"/>
    <w:basedOn w:val="Normal"/>
    <w:uiPriority w:val="99"/>
    <w:rsid w:val="00D1268A"/>
    <w:pPr>
      <w:tabs>
        <w:tab w:val="num" w:pos="1080"/>
      </w:tabs>
      <w:spacing w:before="120" w:after="120"/>
      <w:ind w:left="1080" w:hanging="360"/>
    </w:pPr>
    <w:rPr>
      <w:rFonts w:cs="Arial"/>
    </w:rPr>
  </w:style>
  <w:style w:type="character" w:customStyle="1" w:styleId="bulletroundCharChar">
    <w:name w:val="bullet round Char Char"/>
    <w:basedOn w:val="DefaultParagraphFont"/>
    <w:uiPriority w:val="99"/>
    <w:rsid w:val="00A9639B"/>
    <w:rPr>
      <w:rFonts w:cs="Arial"/>
      <w:sz w:val="24"/>
      <w:lang w:val="en-US" w:eastAsia="en-US" w:bidi="ar-SA"/>
    </w:rPr>
  </w:style>
  <w:style w:type="paragraph" w:customStyle="1" w:styleId="Number1">
    <w:name w:val="Number1"/>
    <w:uiPriority w:val="99"/>
    <w:semiHidden/>
    <w:rsid w:val="00A9639B"/>
    <w:pPr>
      <w:tabs>
        <w:tab w:val="num" w:pos="1080"/>
      </w:tabs>
      <w:spacing w:before="240"/>
      <w:ind w:left="1080" w:hanging="360"/>
    </w:pPr>
    <w:rPr>
      <w:sz w:val="24"/>
      <w:szCs w:val="20"/>
    </w:rPr>
  </w:style>
  <w:style w:type="paragraph" w:customStyle="1" w:styleId="Figuretitle">
    <w:name w:val="Figure title"/>
    <w:basedOn w:val="Normal"/>
    <w:autoRedefine/>
    <w:uiPriority w:val="99"/>
    <w:rsid w:val="00A9639B"/>
    <w:pPr>
      <w:keepNext/>
      <w:spacing w:before="240" w:after="120"/>
      <w:ind w:left="1233" w:hanging="1233"/>
    </w:pPr>
    <w:rPr>
      <w:rFonts w:ascii="Arial" w:hAnsi="Arial"/>
      <w:b/>
      <w:sz w:val="20"/>
    </w:rPr>
  </w:style>
  <w:style w:type="paragraph" w:customStyle="1" w:styleId="NCESheaderodd">
    <w:name w:val="NCES header odd"/>
    <w:basedOn w:val="Normal"/>
    <w:uiPriority w:val="99"/>
    <w:rsid w:val="00A9639B"/>
    <w:pPr>
      <w:pBdr>
        <w:bottom w:val="single" w:sz="8" w:space="1" w:color="auto"/>
      </w:pBdr>
      <w:spacing w:after="100" w:afterAutospacing="1"/>
      <w:jc w:val="right"/>
    </w:pPr>
    <w:rPr>
      <w:rFonts w:ascii="Arial" w:hAnsi="Arial"/>
      <w:smallCaps/>
      <w:noProof/>
      <w:sz w:val="18"/>
      <w:szCs w:val="18"/>
    </w:rPr>
  </w:style>
  <w:style w:type="character" w:customStyle="1" w:styleId="NCESheaderoddChar">
    <w:name w:val="NCES header odd Char"/>
    <w:basedOn w:val="DefaultParagraphFont"/>
    <w:uiPriority w:val="99"/>
    <w:rsid w:val="00A9639B"/>
    <w:rPr>
      <w:rFonts w:ascii="Arial" w:hAnsi="Arial" w:cs="Times New Roman"/>
      <w:smallCaps/>
      <w:noProof/>
      <w:sz w:val="18"/>
      <w:szCs w:val="18"/>
      <w:lang w:val="en-US" w:eastAsia="en-US" w:bidi="ar-SA"/>
    </w:rPr>
  </w:style>
  <w:style w:type="character" w:styleId="PageNumber">
    <w:name w:val="page number"/>
    <w:basedOn w:val="DefaultParagraphFont"/>
    <w:rsid w:val="00003F7F"/>
    <w:rPr>
      <w:rFonts w:ascii="Times New Roman" w:hAnsi="Times New Roman"/>
      <w:sz w:val="24"/>
    </w:rPr>
  </w:style>
  <w:style w:type="paragraph" w:customStyle="1" w:styleId="NCESheadereven">
    <w:name w:val="NCES  header even"/>
    <w:basedOn w:val="Normal"/>
    <w:uiPriority w:val="99"/>
    <w:rsid w:val="00A9639B"/>
    <w:pPr>
      <w:pBdr>
        <w:bottom w:val="single" w:sz="8" w:space="1" w:color="auto"/>
      </w:pBdr>
    </w:pPr>
    <w:rPr>
      <w:rFonts w:ascii="Arial" w:hAnsi="Arial"/>
      <w:smallCaps/>
      <w:sz w:val="18"/>
    </w:rPr>
  </w:style>
  <w:style w:type="paragraph" w:customStyle="1" w:styleId="Source">
    <w:name w:val="Source"/>
    <w:basedOn w:val="Normal"/>
    <w:next w:val="BodyText"/>
    <w:uiPriority w:val="99"/>
    <w:rsid w:val="00A9639B"/>
    <w:pPr>
      <w:spacing w:before="40"/>
    </w:pPr>
    <w:rPr>
      <w:rFonts w:ascii="Arial" w:hAnsi="Arial"/>
      <w:sz w:val="18"/>
      <w:szCs w:val="18"/>
    </w:rPr>
  </w:style>
  <w:style w:type="character" w:customStyle="1" w:styleId="SourceChar">
    <w:name w:val="Source Char"/>
    <w:basedOn w:val="DefaultParagraphFont"/>
    <w:uiPriority w:val="99"/>
    <w:rsid w:val="00A9639B"/>
    <w:rPr>
      <w:rFonts w:ascii="Arial" w:hAnsi="Arial" w:cs="Times New Roman"/>
      <w:sz w:val="18"/>
      <w:szCs w:val="18"/>
      <w:lang w:val="en-US" w:eastAsia="en-US" w:bidi="ar-SA"/>
    </w:rPr>
  </w:style>
  <w:style w:type="paragraph" w:styleId="Footer">
    <w:name w:val="footer"/>
    <w:basedOn w:val="Normal"/>
    <w:link w:val="FooterChar"/>
    <w:uiPriority w:val="99"/>
    <w:rsid w:val="00003F7F"/>
    <w:pPr>
      <w:tabs>
        <w:tab w:val="center" w:pos="4320"/>
        <w:tab w:val="right" w:pos="8640"/>
      </w:tabs>
      <w:jc w:val="center"/>
    </w:pPr>
    <w:rPr>
      <w:szCs w:val="20"/>
    </w:rPr>
  </w:style>
  <w:style w:type="character" w:customStyle="1" w:styleId="FooterChar">
    <w:name w:val="Footer Char"/>
    <w:basedOn w:val="DefaultParagraphFont"/>
    <w:link w:val="Footer"/>
    <w:uiPriority w:val="99"/>
    <w:locked/>
    <w:rsid w:val="00003F7F"/>
    <w:rPr>
      <w:sz w:val="24"/>
      <w:szCs w:val="20"/>
    </w:rPr>
  </w:style>
  <w:style w:type="paragraph" w:styleId="Header">
    <w:name w:val="header"/>
    <w:basedOn w:val="Normal"/>
    <w:link w:val="HeaderChar"/>
    <w:uiPriority w:val="99"/>
    <w:rsid w:val="00003F7F"/>
    <w:pPr>
      <w:pBdr>
        <w:bottom w:val="single" w:sz="4" w:space="1" w:color="auto"/>
      </w:pBdr>
      <w:tabs>
        <w:tab w:val="right" w:pos="9360"/>
      </w:tabs>
    </w:pPr>
    <w:rPr>
      <w:i/>
      <w:iCs/>
      <w:sz w:val="18"/>
      <w:szCs w:val="18"/>
    </w:rPr>
  </w:style>
  <w:style w:type="character" w:customStyle="1" w:styleId="HeaderChar">
    <w:name w:val="Header Char"/>
    <w:basedOn w:val="DefaultParagraphFont"/>
    <w:link w:val="Header"/>
    <w:uiPriority w:val="99"/>
    <w:locked/>
    <w:rsid w:val="00003F7F"/>
    <w:rPr>
      <w:i/>
      <w:iCs/>
      <w:sz w:val="18"/>
      <w:szCs w:val="18"/>
    </w:rPr>
  </w:style>
  <w:style w:type="paragraph" w:customStyle="1" w:styleId="figurewobox">
    <w:name w:val="figure w/o box"/>
    <w:basedOn w:val="Normal"/>
    <w:rsid w:val="00003F7F"/>
    <w:pPr>
      <w:keepNext/>
      <w:spacing w:before="240"/>
      <w:jc w:val="center"/>
    </w:pPr>
    <w:rPr>
      <w:szCs w:val="20"/>
    </w:rPr>
  </w:style>
  <w:style w:type="paragraph" w:styleId="ListBullet">
    <w:name w:val="List Bullet"/>
    <w:basedOn w:val="Normal"/>
    <w:autoRedefine/>
    <w:uiPriority w:val="99"/>
    <w:rsid w:val="00A9639B"/>
    <w:pPr>
      <w:numPr>
        <w:numId w:val="11"/>
      </w:numPr>
    </w:pPr>
  </w:style>
  <w:style w:type="paragraph" w:styleId="TableofFigures">
    <w:name w:val="table of figures"/>
    <w:basedOn w:val="Normal"/>
    <w:next w:val="Normal"/>
    <w:uiPriority w:val="99"/>
    <w:semiHidden/>
    <w:rsid w:val="00A9639B"/>
  </w:style>
  <w:style w:type="paragraph" w:customStyle="1" w:styleId="ESHeading2">
    <w:name w:val="ES Heading 2"/>
    <w:basedOn w:val="Heading2"/>
    <w:uiPriority w:val="99"/>
    <w:rsid w:val="00A9639B"/>
  </w:style>
  <w:style w:type="character" w:styleId="CommentReference">
    <w:name w:val="annotation reference"/>
    <w:basedOn w:val="DefaultParagraphFont"/>
    <w:uiPriority w:val="99"/>
    <w:semiHidden/>
    <w:rsid w:val="00A9639B"/>
    <w:rPr>
      <w:rFonts w:cs="Times New Roman"/>
      <w:sz w:val="16"/>
      <w:szCs w:val="16"/>
    </w:rPr>
  </w:style>
  <w:style w:type="paragraph" w:styleId="CommentText">
    <w:name w:val="annotation text"/>
    <w:basedOn w:val="Normal"/>
    <w:link w:val="CommentTextChar"/>
    <w:uiPriority w:val="99"/>
    <w:semiHidden/>
    <w:rsid w:val="00A9639B"/>
    <w:rPr>
      <w:sz w:val="20"/>
    </w:rPr>
  </w:style>
  <w:style w:type="character" w:customStyle="1" w:styleId="CommentTextChar">
    <w:name w:val="Comment Text Char"/>
    <w:basedOn w:val="DefaultParagraphFont"/>
    <w:link w:val="CommentText"/>
    <w:uiPriority w:val="99"/>
    <w:semiHidden/>
    <w:locked/>
    <w:rsid w:val="00A20F7A"/>
    <w:rPr>
      <w:rFonts w:cs="Times New Roman"/>
    </w:rPr>
  </w:style>
  <w:style w:type="paragraph" w:styleId="CommentSubject">
    <w:name w:val="annotation subject"/>
    <w:basedOn w:val="CommentText"/>
    <w:next w:val="CommentText"/>
    <w:link w:val="CommentSubjectChar"/>
    <w:uiPriority w:val="99"/>
    <w:semiHidden/>
    <w:rsid w:val="00A9639B"/>
    <w:rPr>
      <w:b/>
      <w:bCs/>
    </w:rPr>
  </w:style>
  <w:style w:type="character" w:customStyle="1" w:styleId="CommentSubjectChar">
    <w:name w:val="Comment Subject Char"/>
    <w:basedOn w:val="CommentTextChar"/>
    <w:link w:val="CommentSubject"/>
    <w:uiPriority w:val="99"/>
    <w:semiHidden/>
    <w:locked/>
    <w:rsid w:val="00435077"/>
    <w:rPr>
      <w:b/>
      <w:bCs/>
    </w:rPr>
  </w:style>
  <w:style w:type="paragraph" w:customStyle="1" w:styleId="4enspsubgroup2">
    <w:name w:val="4 en sp (subgroup 2)"/>
    <w:basedOn w:val="2enspsubgroup1"/>
    <w:uiPriority w:val="99"/>
    <w:rsid w:val="00571102"/>
    <w:pPr>
      <w:ind w:left="794"/>
    </w:pPr>
  </w:style>
  <w:style w:type="paragraph" w:customStyle="1" w:styleId="ESHeading3">
    <w:name w:val="ES Heading 3"/>
    <w:basedOn w:val="Heading3"/>
    <w:uiPriority w:val="99"/>
    <w:rsid w:val="00A9639B"/>
  </w:style>
  <w:style w:type="paragraph" w:customStyle="1" w:styleId="ESHeading4">
    <w:name w:val="ES Heading 4"/>
    <w:basedOn w:val="Heading4"/>
    <w:uiPriority w:val="99"/>
    <w:rsid w:val="00A9639B"/>
  </w:style>
  <w:style w:type="paragraph" w:customStyle="1" w:styleId="6enspitem">
    <w:name w:val="6 en sp (item)"/>
    <w:basedOn w:val="4enspsubgroup2"/>
    <w:uiPriority w:val="99"/>
    <w:rsid w:val="00571102"/>
    <w:pPr>
      <w:ind w:left="1019"/>
    </w:pPr>
  </w:style>
  <w:style w:type="paragraph" w:customStyle="1" w:styleId="AppendixTitle">
    <w:name w:val="Appendix Title"/>
    <w:basedOn w:val="Heading1"/>
    <w:uiPriority w:val="99"/>
    <w:rsid w:val="00A9639B"/>
    <w:pPr>
      <w:pBdr>
        <w:bottom w:val="thinThickSmallGap" w:sz="24" w:space="1" w:color="auto"/>
      </w:pBdr>
      <w:spacing w:before="5000"/>
      <w:jc w:val="right"/>
    </w:pPr>
    <w:rPr>
      <w:sz w:val="40"/>
      <w:szCs w:val="28"/>
    </w:rPr>
  </w:style>
  <w:style w:type="character" w:styleId="Hyperlink">
    <w:name w:val="Hyperlink"/>
    <w:basedOn w:val="DefaultParagraphFont"/>
    <w:uiPriority w:val="99"/>
    <w:rsid w:val="00003F7F"/>
    <w:rPr>
      <w:color w:val="0000FF"/>
      <w:u w:val="single"/>
    </w:rPr>
  </w:style>
  <w:style w:type="paragraph" w:customStyle="1" w:styleId="Title2">
    <w:name w:val="Title2"/>
    <w:basedOn w:val="Title"/>
    <w:uiPriority w:val="99"/>
    <w:rsid w:val="00782C5C"/>
    <w:pPr>
      <w:keepNext/>
      <w:spacing w:after="240"/>
      <w:ind w:left="0"/>
    </w:pPr>
  </w:style>
  <w:style w:type="paragraph" w:styleId="Title">
    <w:name w:val="Title"/>
    <w:basedOn w:val="Normal"/>
    <w:link w:val="TitleChar"/>
    <w:qFormat/>
    <w:rsid w:val="00003F7F"/>
    <w:pPr>
      <w:ind w:left="-270"/>
      <w:jc w:val="center"/>
    </w:pPr>
    <w:rPr>
      <w:b/>
      <w:bCs/>
    </w:rPr>
  </w:style>
  <w:style w:type="character" w:customStyle="1" w:styleId="TitleChar">
    <w:name w:val="Title Char"/>
    <w:basedOn w:val="DefaultParagraphFont"/>
    <w:link w:val="Title"/>
    <w:locked/>
    <w:rsid w:val="00435077"/>
    <w:rPr>
      <w:b/>
      <w:bCs/>
      <w:sz w:val="24"/>
      <w:szCs w:val="24"/>
    </w:rPr>
  </w:style>
  <w:style w:type="paragraph" w:customStyle="1" w:styleId="3ensptotalnosubgroup">
    <w:name w:val="3 en sp (total no subgroup)"/>
    <w:basedOn w:val="4enspsubgroup2"/>
    <w:uiPriority w:val="99"/>
    <w:rsid w:val="00571102"/>
    <w:pPr>
      <w:ind w:left="677"/>
    </w:pPr>
    <w:rPr>
      <w:rFonts w:eastAsia="Arial Unicode MS"/>
    </w:rPr>
  </w:style>
  <w:style w:type="paragraph" w:customStyle="1" w:styleId="NCESfootnoteCharCharChar">
    <w:name w:val="NCES footnote Char Char Char"/>
    <w:basedOn w:val="Normal"/>
    <w:uiPriority w:val="99"/>
    <w:rsid w:val="00A9639B"/>
    <w:rPr>
      <w:rFonts w:ascii="Arial" w:hAnsi="Arial"/>
      <w:sz w:val="18"/>
      <w:szCs w:val="18"/>
    </w:rPr>
  </w:style>
  <w:style w:type="paragraph" w:customStyle="1" w:styleId="NCESfootnote">
    <w:name w:val="NCES footnote"/>
    <w:basedOn w:val="Normal"/>
    <w:uiPriority w:val="99"/>
    <w:rsid w:val="00A9639B"/>
    <w:rPr>
      <w:rFonts w:ascii="Arial" w:hAnsi="Arial"/>
      <w:sz w:val="18"/>
      <w:szCs w:val="18"/>
    </w:rPr>
  </w:style>
  <w:style w:type="paragraph" w:customStyle="1" w:styleId="Tableheading">
    <w:name w:val="Table heading"/>
    <w:basedOn w:val="Tabletext"/>
    <w:uiPriority w:val="99"/>
    <w:rsid w:val="00571102"/>
    <w:pPr>
      <w:ind w:left="0" w:firstLine="0"/>
      <w:jc w:val="right"/>
    </w:pPr>
  </w:style>
  <w:style w:type="character" w:customStyle="1" w:styleId="TableheadingChar">
    <w:name w:val="Table heading Char"/>
    <w:basedOn w:val="TabletextChar"/>
    <w:uiPriority w:val="99"/>
    <w:rsid w:val="00A9639B"/>
  </w:style>
  <w:style w:type="paragraph" w:customStyle="1" w:styleId="NCESoddfooter">
    <w:name w:val="NCES odd footer"/>
    <w:basedOn w:val="Normal"/>
    <w:uiPriority w:val="99"/>
    <w:rsid w:val="00A9639B"/>
    <w:pPr>
      <w:tabs>
        <w:tab w:val="center" w:pos="4320"/>
        <w:tab w:val="right" w:pos="9360"/>
      </w:tabs>
      <w:jc w:val="right"/>
    </w:pPr>
    <w:rPr>
      <w:rFonts w:ascii="Arial" w:hAnsi="Arial"/>
      <w:smallCaps/>
      <w:sz w:val="18"/>
      <w:szCs w:val="22"/>
    </w:rPr>
  </w:style>
  <w:style w:type="character" w:customStyle="1" w:styleId="NCESoddfooterChar">
    <w:name w:val="NCES odd footer Char"/>
    <w:basedOn w:val="DefaultParagraphFont"/>
    <w:uiPriority w:val="99"/>
    <w:rsid w:val="00A9639B"/>
    <w:rPr>
      <w:rFonts w:ascii="Arial" w:hAnsi="Arial" w:cs="Times New Roman"/>
      <w:smallCaps/>
      <w:sz w:val="22"/>
      <w:szCs w:val="22"/>
      <w:lang w:val="en-US" w:eastAsia="en-US" w:bidi="ar-SA"/>
    </w:rPr>
  </w:style>
  <w:style w:type="paragraph" w:customStyle="1" w:styleId="Tablenotes">
    <w:name w:val="Table notes"/>
    <w:uiPriority w:val="99"/>
    <w:rsid w:val="00A9639B"/>
    <w:rPr>
      <w:rFonts w:ascii="Arial" w:hAnsi="Arial"/>
      <w:noProof/>
      <w:sz w:val="18"/>
      <w:szCs w:val="18"/>
    </w:rPr>
  </w:style>
  <w:style w:type="character" w:customStyle="1" w:styleId="TablenotesChar">
    <w:name w:val="Table notes Char"/>
    <w:basedOn w:val="DefaultParagraphFont"/>
    <w:uiPriority w:val="99"/>
    <w:rsid w:val="00A9639B"/>
    <w:rPr>
      <w:rFonts w:ascii="Arial" w:hAnsi="Arial" w:cs="Times New Roman"/>
      <w:noProof/>
      <w:sz w:val="18"/>
      <w:szCs w:val="18"/>
      <w:lang w:val="en-US" w:eastAsia="en-US" w:bidi="ar-SA"/>
    </w:rPr>
  </w:style>
  <w:style w:type="paragraph" w:styleId="DocumentMap">
    <w:name w:val="Document Map"/>
    <w:basedOn w:val="Normal"/>
    <w:link w:val="DocumentMapChar"/>
    <w:uiPriority w:val="99"/>
    <w:semiHidden/>
    <w:rsid w:val="00003F7F"/>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435077"/>
    <w:rPr>
      <w:rFonts w:ascii="Tahoma" w:hAnsi="Tahoma" w:cs="Tahoma"/>
      <w:sz w:val="24"/>
      <w:szCs w:val="24"/>
      <w:shd w:val="clear" w:color="auto" w:fill="000080"/>
    </w:rPr>
  </w:style>
  <w:style w:type="paragraph" w:customStyle="1" w:styleId="Listbullet20">
    <w:name w:val="List bullet 2"/>
    <w:basedOn w:val="ListBullet"/>
    <w:uiPriority w:val="99"/>
    <w:rsid w:val="00A9639B"/>
    <w:pPr>
      <w:numPr>
        <w:numId w:val="0"/>
      </w:numPr>
      <w:tabs>
        <w:tab w:val="num" w:pos="720"/>
        <w:tab w:val="num" w:pos="1080"/>
      </w:tabs>
      <w:spacing w:before="120"/>
      <w:ind w:left="1080" w:hanging="360"/>
    </w:pPr>
  </w:style>
  <w:style w:type="paragraph" w:customStyle="1" w:styleId="Biblio">
    <w:name w:val="Biblio"/>
    <w:basedOn w:val="Normal"/>
    <w:rsid w:val="00A9639B"/>
    <w:pPr>
      <w:keepLines/>
      <w:spacing w:after="240"/>
      <w:ind w:left="360" w:hanging="360"/>
    </w:pPr>
    <w:rPr>
      <w:kern w:val="2"/>
    </w:rPr>
  </w:style>
  <w:style w:type="paragraph" w:styleId="TOCHeading">
    <w:name w:val="TOC Heading"/>
    <w:basedOn w:val="Heading1"/>
    <w:uiPriority w:val="39"/>
    <w:qFormat/>
    <w:rsid w:val="00A9639B"/>
    <w:pPr>
      <w:keepLines/>
      <w:spacing w:before="0" w:after="360"/>
      <w:outlineLvl w:val="9"/>
    </w:pPr>
    <w:rPr>
      <w:rFonts w:ascii="Arial" w:hAnsi="Arial" w:cs="Arial"/>
      <w:bCs w:val="0"/>
      <w:caps w:val="0"/>
      <w:sz w:val="32"/>
      <w:szCs w:val="20"/>
    </w:rPr>
  </w:style>
  <w:style w:type="character" w:customStyle="1" w:styleId="CharChar5">
    <w:name w:val="Char Char5"/>
    <w:basedOn w:val="DefaultParagraphFont"/>
    <w:uiPriority w:val="99"/>
    <w:semiHidden/>
    <w:locked/>
    <w:rsid w:val="00A9639B"/>
    <w:rPr>
      <w:rFonts w:cs="Times New Roman"/>
      <w:sz w:val="24"/>
      <w:lang w:val="en-US" w:eastAsia="en-US" w:bidi="ar-SA"/>
    </w:rPr>
  </w:style>
  <w:style w:type="paragraph" w:customStyle="1" w:styleId="footnote">
    <w:name w:val="footnote"/>
    <w:basedOn w:val="Normal"/>
    <w:uiPriority w:val="99"/>
    <w:rsid w:val="00A9639B"/>
    <w:pPr>
      <w:ind w:left="187" w:hanging="187"/>
    </w:pPr>
    <w:rPr>
      <w:sz w:val="20"/>
    </w:rPr>
  </w:style>
  <w:style w:type="paragraph" w:customStyle="1" w:styleId="Cov-Address">
    <w:name w:val="Cov-Address"/>
    <w:basedOn w:val="Normal"/>
    <w:rsid w:val="00003F7F"/>
    <w:pPr>
      <w:jc w:val="right"/>
    </w:pPr>
    <w:rPr>
      <w:rFonts w:ascii="Arial" w:hAnsi="Arial"/>
      <w:szCs w:val="20"/>
    </w:rPr>
  </w:style>
  <w:style w:type="paragraph" w:customStyle="1" w:styleId="Bodytextnoindent">
    <w:name w:val="Body text no indent"/>
    <w:basedOn w:val="BodyTextIndent"/>
    <w:uiPriority w:val="99"/>
    <w:rsid w:val="00311E5E"/>
  </w:style>
  <w:style w:type="paragraph" w:customStyle="1" w:styleId="AppH2">
    <w:name w:val="App H2"/>
    <w:basedOn w:val="Heading2"/>
    <w:uiPriority w:val="99"/>
    <w:semiHidden/>
    <w:rsid w:val="00A9639B"/>
    <w:pPr>
      <w:tabs>
        <w:tab w:val="left" w:pos="720"/>
      </w:tabs>
    </w:pPr>
  </w:style>
  <w:style w:type="paragraph" w:customStyle="1" w:styleId="NCESevenfooter">
    <w:name w:val="NCES even footer"/>
    <w:basedOn w:val="NCESoddfooter"/>
    <w:uiPriority w:val="99"/>
    <w:rsid w:val="00A9639B"/>
    <w:pPr>
      <w:tabs>
        <w:tab w:val="clear" w:pos="4320"/>
      </w:tabs>
    </w:pPr>
    <w:rPr>
      <w:szCs w:val="20"/>
    </w:rPr>
  </w:style>
  <w:style w:type="character" w:customStyle="1" w:styleId="NCESevenfooterChar">
    <w:name w:val="NCES even footer Char"/>
    <w:basedOn w:val="NCESoddfooterChar"/>
    <w:uiPriority w:val="99"/>
    <w:rsid w:val="00A9639B"/>
  </w:style>
  <w:style w:type="paragraph" w:customStyle="1" w:styleId="asource">
    <w:name w:val="asource"/>
    <w:basedOn w:val="Normal"/>
    <w:uiPriority w:val="99"/>
    <w:rsid w:val="00A9639B"/>
    <w:rPr>
      <w:rFonts w:ascii="Arial" w:hAnsi="Arial"/>
      <w:sz w:val="18"/>
      <w:szCs w:val="18"/>
    </w:rPr>
  </w:style>
  <w:style w:type="paragraph" w:customStyle="1" w:styleId="Cov-Author">
    <w:name w:val="Cov-Author"/>
    <w:basedOn w:val="Normal"/>
    <w:rsid w:val="00003F7F"/>
    <w:pPr>
      <w:jc w:val="right"/>
    </w:pPr>
    <w:rPr>
      <w:rFonts w:ascii="Arial Black" w:hAnsi="Arial Black"/>
      <w:szCs w:val="20"/>
    </w:rPr>
  </w:style>
  <w:style w:type="paragraph" w:customStyle="1" w:styleId="Cov-Date">
    <w:name w:val="Cov-Date"/>
    <w:basedOn w:val="Normal"/>
    <w:rsid w:val="00003F7F"/>
    <w:pPr>
      <w:jc w:val="right"/>
    </w:pPr>
    <w:rPr>
      <w:rFonts w:ascii="Arial" w:hAnsi="Arial"/>
      <w:b/>
      <w:sz w:val="28"/>
      <w:szCs w:val="20"/>
    </w:rPr>
  </w:style>
  <w:style w:type="paragraph" w:customStyle="1" w:styleId="Cov-Disclaimer">
    <w:name w:val="Cov-Disclaimer"/>
    <w:basedOn w:val="Normal"/>
    <w:uiPriority w:val="99"/>
    <w:rsid w:val="00A9639B"/>
    <w:pPr>
      <w:jc w:val="right"/>
    </w:pPr>
    <w:rPr>
      <w:rFonts w:ascii="Arial" w:hAnsi="Arial" w:cs="Arial"/>
      <w:sz w:val="18"/>
      <w:szCs w:val="18"/>
    </w:rPr>
  </w:style>
  <w:style w:type="paragraph" w:customStyle="1" w:styleId="Cov-Subtitle">
    <w:name w:val="Cov-Subtitle"/>
    <w:basedOn w:val="Normal"/>
    <w:uiPriority w:val="99"/>
    <w:rsid w:val="00A9639B"/>
    <w:pPr>
      <w:jc w:val="right"/>
    </w:pPr>
    <w:rPr>
      <w:rFonts w:ascii="Arial Black" w:hAnsi="Arial Black"/>
      <w:sz w:val="28"/>
    </w:rPr>
  </w:style>
  <w:style w:type="paragraph" w:customStyle="1" w:styleId="Cov-Title">
    <w:name w:val="Cov-Title"/>
    <w:basedOn w:val="Normal"/>
    <w:rsid w:val="00003F7F"/>
    <w:pPr>
      <w:jc w:val="right"/>
    </w:pPr>
    <w:rPr>
      <w:rFonts w:ascii="Arial Black" w:hAnsi="Arial Black"/>
      <w:sz w:val="48"/>
      <w:szCs w:val="20"/>
    </w:rPr>
  </w:style>
  <w:style w:type="paragraph" w:customStyle="1" w:styleId="Name">
    <w:name w:val="Name"/>
    <w:basedOn w:val="Tablenotes"/>
    <w:uiPriority w:val="99"/>
    <w:rsid w:val="00A9639B"/>
    <w:rPr>
      <w:sz w:val="20"/>
    </w:rPr>
  </w:style>
  <w:style w:type="paragraph" w:styleId="Quote">
    <w:name w:val="Quote"/>
    <w:basedOn w:val="BodyText"/>
    <w:link w:val="QuoteChar"/>
    <w:uiPriority w:val="99"/>
    <w:qFormat/>
    <w:rsid w:val="00A9639B"/>
    <w:pPr>
      <w:ind w:left="720" w:right="720" w:firstLine="0"/>
    </w:pPr>
    <w:rPr>
      <w:iCs/>
      <w:sz w:val="22"/>
    </w:rPr>
  </w:style>
  <w:style w:type="character" w:customStyle="1" w:styleId="QuoteChar">
    <w:name w:val="Quote Char"/>
    <w:basedOn w:val="DefaultParagraphFont"/>
    <w:link w:val="Quote"/>
    <w:uiPriority w:val="99"/>
    <w:locked/>
    <w:rsid w:val="00435077"/>
    <w:rPr>
      <w:rFonts w:cs="Times New Roman"/>
      <w:i/>
      <w:iCs/>
      <w:color w:val="000000"/>
      <w:sz w:val="24"/>
      <w:szCs w:val="24"/>
    </w:rPr>
  </w:style>
  <w:style w:type="paragraph" w:customStyle="1" w:styleId="Style1">
    <w:name w:val="Style1"/>
    <w:basedOn w:val="Bodytextnoindent"/>
    <w:uiPriority w:val="99"/>
    <w:semiHidden/>
    <w:rsid w:val="00A9639B"/>
    <w:rPr>
      <w:sz w:val="20"/>
      <w:szCs w:val="16"/>
    </w:rPr>
  </w:style>
  <w:style w:type="paragraph" w:customStyle="1" w:styleId="Style2">
    <w:name w:val="Style2"/>
    <w:uiPriority w:val="99"/>
    <w:semiHidden/>
    <w:rsid w:val="00A9639B"/>
    <w:pPr>
      <w:numPr>
        <w:numId w:val="5"/>
      </w:numPr>
      <w:tabs>
        <w:tab w:val="clear" w:pos="720"/>
      </w:tabs>
      <w:spacing w:after="120"/>
      <w:ind w:left="1440"/>
    </w:pPr>
    <w:rPr>
      <w:sz w:val="24"/>
      <w:szCs w:val="20"/>
    </w:rPr>
  </w:style>
  <w:style w:type="character" w:styleId="Emphasis">
    <w:name w:val="Emphasis"/>
    <w:basedOn w:val="DefaultParagraphFont"/>
    <w:qFormat/>
    <w:rsid w:val="00003F7F"/>
    <w:rPr>
      <w:i/>
      <w:iCs/>
    </w:rPr>
  </w:style>
  <w:style w:type="paragraph" w:styleId="BodyText2">
    <w:name w:val="Body Text 2"/>
    <w:basedOn w:val="Normal"/>
    <w:link w:val="BodyText2Char"/>
    <w:uiPriority w:val="99"/>
    <w:rsid w:val="00A9639B"/>
    <w:pPr>
      <w:spacing w:before="120" w:after="120"/>
      <w:ind w:firstLine="720"/>
    </w:pPr>
    <w:rPr>
      <w:sz w:val="22"/>
    </w:rPr>
  </w:style>
  <w:style w:type="character" w:customStyle="1" w:styleId="BodyText2Char">
    <w:name w:val="Body Text 2 Char"/>
    <w:basedOn w:val="DefaultParagraphFont"/>
    <w:link w:val="BodyText2"/>
    <w:uiPriority w:val="99"/>
    <w:semiHidden/>
    <w:locked/>
    <w:rsid w:val="00435077"/>
    <w:rPr>
      <w:rFonts w:cs="Times New Roman"/>
      <w:sz w:val="24"/>
      <w:szCs w:val="24"/>
    </w:rPr>
  </w:style>
  <w:style w:type="character" w:customStyle="1" w:styleId="CharChar1">
    <w:name w:val="Char Char1"/>
    <w:basedOn w:val="DefaultParagraphFont"/>
    <w:uiPriority w:val="99"/>
    <w:semiHidden/>
    <w:rsid w:val="00A9639B"/>
    <w:rPr>
      <w:rFonts w:ascii="Arial" w:hAnsi="Arial" w:cs="Arial"/>
      <w:b/>
      <w:bCs/>
      <w:sz w:val="24"/>
      <w:szCs w:val="24"/>
      <w:lang w:val="en-US" w:eastAsia="en-US" w:bidi="ar-SA"/>
    </w:rPr>
  </w:style>
  <w:style w:type="paragraph" w:customStyle="1" w:styleId="Blockedquote">
    <w:name w:val="Blocked quote"/>
    <w:basedOn w:val="BodyText"/>
    <w:uiPriority w:val="99"/>
    <w:rsid w:val="00A9639B"/>
    <w:pPr>
      <w:ind w:left="720" w:right="720" w:firstLine="0"/>
    </w:pPr>
    <w:rPr>
      <w:i/>
      <w:iCs/>
    </w:rPr>
  </w:style>
  <w:style w:type="paragraph" w:customStyle="1" w:styleId="Indent1">
    <w:name w:val="Indent 1"/>
    <w:basedOn w:val="BodyText"/>
    <w:uiPriority w:val="99"/>
    <w:rsid w:val="00A9639B"/>
    <w:pPr>
      <w:ind w:left="1620" w:hanging="540"/>
    </w:pPr>
  </w:style>
  <w:style w:type="paragraph" w:customStyle="1" w:styleId="Tablenumbers">
    <w:name w:val="Table numbers"/>
    <w:uiPriority w:val="99"/>
    <w:rsid w:val="00571102"/>
    <w:pPr>
      <w:keepNext/>
      <w:spacing w:before="20" w:after="20"/>
      <w:jc w:val="right"/>
    </w:pPr>
    <w:rPr>
      <w:rFonts w:ascii="Arial" w:hAnsi="Arial" w:cs="Arial"/>
      <w:sz w:val="20"/>
      <w:szCs w:val="20"/>
    </w:rPr>
  </w:style>
  <w:style w:type="paragraph" w:customStyle="1" w:styleId="Exhibit">
    <w:name w:val="Exhibit"/>
    <w:basedOn w:val="Normal"/>
    <w:uiPriority w:val="99"/>
    <w:rsid w:val="00A9639B"/>
    <w:pPr>
      <w:keepNext/>
      <w:widowControl w:val="0"/>
      <w:tabs>
        <w:tab w:val="left" w:pos="-1440"/>
        <w:tab w:val="left" w:pos="-720"/>
        <w:tab w:val="left" w:pos="0"/>
        <w:tab w:val="left" w:pos="432"/>
      </w:tabs>
      <w:spacing w:after="120"/>
      <w:ind w:left="1152" w:hanging="1152"/>
    </w:pPr>
    <w:rPr>
      <w:b/>
    </w:rPr>
  </w:style>
  <w:style w:type="paragraph" w:styleId="BodyTextIndent">
    <w:name w:val="Body Text Indent"/>
    <w:basedOn w:val="bodytext0"/>
    <w:link w:val="BodyTextIndentChar"/>
    <w:uiPriority w:val="99"/>
    <w:rsid w:val="001C1423"/>
    <w:pPr>
      <w:ind w:firstLine="0"/>
    </w:pPr>
  </w:style>
  <w:style w:type="character" w:customStyle="1" w:styleId="BodyTextIndentChar">
    <w:name w:val="Body Text Indent Char"/>
    <w:basedOn w:val="DefaultParagraphFont"/>
    <w:link w:val="BodyTextIndent"/>
    <w:uiPriority w:val="99"/>
    <w:semiHidden/>
    <w:locked/>
    <w:rsid w:val="00435077"/>
    <w:rPr>
      <w:rFonts w:cs="Times New Roman"/>
      <w:sz w:val="24"/>
      <w:szCs w:val="24"/>
    </w:rPr>
  </w:style>
  <w:style w:type="paragraph" w:customStyle="1" w:styleId="2Paragraph">
    <w:name w:val="2Paragraph"/>
    <w:uiPriority w:val="99"/>
    <w:rsid w:val="00A9639B"/>
    <w:pPr>
      <w:tabs>
        <w:tab w:val="left" w:pos="720"/>
        <w:tab w:val="left" w:pos="1440"/>
      </w:tabs>
      <w:ind w:left="1440" w:hanging="720"/>
    </w:pPr>
    <w:rPr>
      <w:sz w:val="24"/>
      <w:szCs w:val="24"/>
    </w:rPr>
  </w:style>
  <w:style w:type="paragraph" w:styleId="BodyTextIndent2">
    <w:name w:val="Body Text Indent 2"/>
    <w:basedOn w:val="Normal"/>
    <w:link w:val="BodyTextIndent2Char"/>
    <w:uiPriority w:val="99"/>
    <w:rsid w:val="00A9639B"/>
    <w:pPr>
      <w:tabs>
        <w:tab w:val="left" w:pos="720"/>
        <w:tab w:val="left" w:pos="1440"/>
      </w:tabs>
      <w:spacing w:before="240" w:line="360" w:lineRule="auto"/>
      <w:ind w:firstLine="720"/>
    </w:pPr>
  </w:style>
  <w:style w:type="character" w:customStyle="1" w:styleId="BodyTextIndent2Char">
    <w:name w:val="Body Text Indent 2 Char"/>
    <w:basedOn w:val="DefaultParagraphFont"/>
    <w:link w:val="BodyTextIndent2"/>
    <w:uiPriority w:val="99"/>
    <w:semiHidden/>
    <w:locked/>
    <w:rsid w:val="00435077"/>
    <w:rPr>
      <w:rFonts w:cs="Times New Roman"/>
      <w:sz w:val="24"/>
      <w:szCs w:val="24"/>
    </w:rPr>
  </w:style>
  <w:style w:type="paragraph" w:customStyle="1" w:styleId="Exhibitti02">
    <w:name w:val="Exhibit ti02"/>
    <w:uiPriority w:val="99"/>
    <w:rsid w:val="00A9639B"/>
    <w:pPr>
      <w:spacing w:line="300" w:lineRule="atLeast"/>
    </w:pPr>
    <w:rPr>
      <w:rFonts w:ascii="Arial" w:hAnsi="Arial" w:cs="Arial"/>
      <w:b/>
      <w:bCs/>
      <w:sz w:val="24"/>
      <w:szCs w:val="24"/>
    </w:rPr>
  </w:style>
  <w:style w:type="paragraph" w:styleId="BodyTextIndent3">
    <w:name w:val="Body Text Indent 3"/>
    <w:basedOn w:val="Normal"/>
    <w:link w:val="BodyTextIndent3Char"/>
    <w:uiPriority w:val="99"/>
    <w:rsid w:val="00A9639B"/>
    <w:pPr>
      <w:widowControl w:val="0"/>
      <w:tabs>
        <w:tab w:val="left" w:pos="-720"/>
        <w:tab w:val="left" w:pos="720"/>
        <w:tab w:val="left" w:pos="1440"/>
      </w:tabs>
      <w:suppressAutoHyphens/>
      <w:ind w:left="720"/>
    </w:pPr>
    <w:rPr>
      <w:sz w:val="22"/>
      <w:szCs w:val="22"/>
    </w:rPr>
  </w:style>
  <w:style w:type="character" w:customStyle="1" w:styleId="BodyTextIndent3Char">
    <w:name w:val="Body Text Indent 3 Char"/>
    <w:basedOn w:val="DefaultParagraphFont"/>
    <w:link w:val="BodyTextIndent3"/>
    <w:uiPriority w:val="99"/>
    <w:semiHidden/>
    <w:locked/>
    <w:rsid w:val="00435077"/>
    <w:rPr>
      <w:rFonts w:cs="Times New Roman"/>
      <w:sz w:val="16"/>
      <w:szCs w:val="16"/>
    </w:rPr>
  </w:style>
  <w:style w:type="paragraph" w:customStyle="1" w:styleId="Bodytextnoindent0">
    <w:name w:val="Body text_no indent"/>
    <w:uiPriority w:val="99"/>
    <w:rsid w:val="00A9639B"/>
    <w:pPr>
      <w:spacing w:line="300" w:lineRule="atLeast"/>
    </w:pPr>
    <w:rPr>
      <w:sz w:val="24"/>
      <w:szCs w:val="20"/>
    </w:rPr>
  </w:style>
  <w:style w:type="paragraph" w:customStyle="1" w:styleId="Heading1Caps">
    <w:name w:val="Heading 1 Caps"/>
    <w:basedOn w:val="Heading1"/>
    <w:uiPriority w:val="99"/>
    <w:rsid w:val="00A9639B"/>
    <w:pPr>
      <w:tabs>
        <w:tab w:val="left" w:pos="720"/>
      </w:tabs>
      <w:spacing w:after="0"/>
    </w:pPr>
    <w:rPr>
      <w:rFonts w:ascii="Times New Roman" w:hAnsi="Times New Roman"/>
      <w:bCs w:val="0"/>
    </w:rPr>
  </w:style>
  <w:style w:type="paragraph" w:customStyle="1" w:styleId="StyleHeading1CapsLeft0Firstline0Before0pt">
    <w:name w:val="Style Heading 1 Caps + Left:  0&quot; First line:  0&quot; Before:  0 pt"/>
    <w:basedOn w:val="Heading1Caps"/>
    <w:uiPriority w:val="99"/>
    <w:semiHidden/>
    <w:rsid w:val="00A9639B"/>
    <w:pPr>
      <w:numPr>
        <w:numId w:val="6"/>
      </w:numPr>
      <w:spacing w:before="240" w:after="120"/>
    </w:pPr>
    <w:rPr>
      <w:szCs w:val="20"/>
    </w:rPr>
  </w:style>
  <w:style w:type="paragraph" w:customStyle="1" w:styleId="bullets">
    <w:name w:val="bullets"/>
    <w:basedOn w:val="Normal"/>
    <w:uiPriority w:val="99"/>
    <w:rsid w:val="00B313A7"/>
    <w:pPr>
      <w:numPr>
        <w:numId w:val="14"/>
      </w:numPr>
      <w:spacing w:after="120" w:line="240" w:lineRule="exact"/>
      <w:ind w:left="1080"/>
    </w:pPr>
    <w:rPr>
      <w:color w:val="000000"/>
    </w:rPr>
  </w:style>
  <w:style w:type="paragraph" w:customStyle="1" w:styleId="ExhibitTitle">
    <w:name w:val="Exhibit Title"/>
    <w:next w:val="Normal"/>
    <w:uiPriority w:val="99"/>
    <w:rsid w:val="00B313A7"/>
    <w:pPr>
      <w:keepNext/>
      <w:spacing w:before="240" w:after="120"/>
      <w:ind w:left="1440" w:hanging="1440"/>
    </w:pPr>
    <w:rPr>
      <w:b/>
      <w:sz w:val="24"/>
      <w:szCs w:val="20"/>
    </w:rPr>
  </w:style>
  <w:style w:type="paragraph" w:customStyle="1" w:styleId="TableHeaders">
    <w:name w:val="Table Headers"/>
    <w:basedOn w:val="Normal"/>
    <w:uiPriority w:val="99"/>
    <w:rsid w:val="00A9639B"/>
    <w:pPr>
      <w:keepNext/>
      <w:spacing w:before="80" w:after="80" w:line="240" w:lineRule="exact"/>
      <w:jc w:val="center"/>
    </w:pPr>
    <w:rPr>
      <w:rFonts w:ascii="Arial" w:hAnsi="Arial"/>
      <w:b/>
      <w:sz w:val="20"/>
    </w:rPr>
  </w:style>
  <w:style w:type="paragraph" w:customStyle="1" w:styleId="StylebodytextbtbodytxindentflushmemobodytextTimesNew">
    <w:name w:val="Style body textbtbody txindentflushmemo body text + Times New ..."/>
    <w:basedOn w:val="Normal"/>
    <w:uiPriority w:val="99"/>
    <w:semiHidden/>
    <w:rsid w:val="00A9639B"/>
    <w:pPr>
      <w:spacing w:before="120" w:after="120"/>
    </w:pPr>
  </w:style>
  <w:style w:type="character" w:customStyle="1" w:styleId="StylebodytextbtbodytxindentflushmemobodytextTimesNewChar">
    <w:name w:val="Style body textbtbody txindentflushmemo body text + Times New ... Char"/>
    <w:basedOn w:val="DefaultParagraphFont"/>
    <w:uiPriority w:val="99"/>
    <w:rsid w:val="00A9639B"/>
    <w:rPr>
      <w:rFonts w:cs="Times New Roman"/>
      <w:sz w:val="24"/>
      <w:szCs w:val="24"/>
      <w:lang w:val="en-US" w:eastAsia="en-US" w:bidi="ar-SA"/>
    </w:rPr>
  </w:style>
  <w:style w:type="paragraph" w:customStyle="1" w:styleId="ach-1">
    <w:name w:val="ach-1"/>
    <w:basedOn w:val="Normal"/>
    <w:uiPriority w:val="99"/>
    <w:rsid w:val="00A9639B"/>
    <w:pPr>
      <w:ind w:left="900" w:hanging="900"/>
    </w:pPr>
    <w:rPr>
      <w:sz w:val="18"/>
      <w:szCs w:val="18"/>
    </w:rPr>
  </w:style>
  <w:style w:type="paragraph" w:customStyle="1" w:styleId="ach-2">
    <w:name w:val="ach-2"/>
    <w:basedOn w:val="Normal"/>
    <w:uiPriority w:val="99"/>
    <w:rsid w:val="00A9639B"/>
    <w:pPr>
      <w:ind w:left="1260" w:hanging="360"/>
    </w:pPr>
    <w:rPr>
      <w:sz w:val="18"/>
      <w:szCs w:val="18"/>
    </w:rPr>
  </w:style>
  <w:style w:type="paragraph" w:customStyle="1" w:styleId="ach-3">
    <w:name w:val="ach-3"/>
    <w:basedOn w:val="Normal"/>
    <w:uiPriority w:val="99"/>
    <w:rsid w:val="00A9639B"/>
    <w:pPr>
      <w:ind w:left="1800" w:hanging="540"/>
    </w:pPr>
    <w:rPr>
      <w:sz w:val="18"/>
      <w:szCs w:val="18"/>
    </w:rPr>
  </w:style>
  <w:style w:type="paragraph" w:customStyle="1" w:styleId="ach-4">
    <w:name w:val="ach-4"/>
    <w:basedOn w:val="ach-3"/>
    <w:uiPriority w:val="99"/>
    <w:rsid w:val="00A9639B"/>
    <w:pPr>
      <w:ind w:left="2520" w:hanging="720"/>
    </w:pPr>
  </w:style>
  <w:style w:type="paragraph" w:styleId="BlockText">
    <w:name w:val="Block Text"/>
    <w:basedOn w:val="Normal"/>
    <w:uiPriority w:val="99"/>
    <w:rsid w:val="00C92F8D"/>
    <w:pPr>
      <w:spacing w:after="120"/>
      <w:ind w:left="720" w:right="720"/>
    </w:pPr>
  </w:style>
  <w:style w:type="paragraph" w:customStyle="1" w:styleId="blockedquote0">
    <w:name w:val="blockedquote"/>
    <w:basedOn w:val="Normal"/>
    <w:uiPriority w:val="99"/>
    <w:rsid w:val="00A9639B"/>
    <w:pPr>
      <w:spacing w:before="100" w:beforeAutospacing="1" w:after="100" w:afterAutospacing="1"/>
    </w:pPr>
  </w:style>
  <w:style w:type="character" w:styleId="Strong">
    <w:name w:val="Strong"/>
    <w:basedOn w:val="DefaultParagraphFont"/>
    <w:qFormat/>
    <w:rsid w:val="00003F7F"/>
    <w:rPr>
      <w:b/>
      <w:bCs/>
    </w:rPr>
  </w:style>
  <w:style w:type="character" w:customStyle="1" w:styleId="CharChar2">
    <w:name w:val="Char Char2"/>
    <w:basedOn w:val="DefaultParagraphFont"/>
    <w:uiPriority w:val="99"/>
    <w:rsid w:val="00A9639B"/>
    <w:rPr>
      <w:rFonts w:ascii="Arial" w:hAnsi="Arial" w:cs="Arial"/>
      <w:b/>
      <w:bCs/>
      <w:sz w:val="24"/>
      <w:szCs w:val="24"/>
      <w:lang w:val="en-US" w:eastAsia="en-US" w:bidi="ar-SA"/>
    </w:rPr>
  </w:style>
  <w:style w:type="character" w:customStyle="1" w:styleId="CharChar4">
    <w:name w:val="Char Char4"/>
    <w:basedOn w:val="DefaultParagraphFont"/>
    <w:uiPriority w:val="99"/>
    <w:locked/>
    <w:rsid w:val="00A9639B"/>
    <w:rPr>
      <w:rFonts w:ascii="Arial" w:hAnsi="Arial" w:cs="Arial"/>
      <w:b/>
      <w:sz w:val="28"/>
      <w:lang w:val="en-US" w:eastAsia="en-US" w:bidi="ar-SA"/>
    </w:rPr>
  </w:style>
  <w:style w:type="character" w:customStyle="1" w:styleId="CharChar3">
    <w:name w:val="Char Char3"/>
    <w:basedOn w:val="DefaultParagraphFont"/>
    <w:uiPriority w:val="99"/>
    <w:locked/>
    <w:rsid w:val="00A9639B"/>
    <w:rPr>
      <w:rFonts w:ascii="Arial" w:hAnsi="Arial" w:cs="Arial"/>
      <w:b/>
      <w:bCs/>
      <w:iCs/>
      <w:sz w:val="28"/>
      <w:szCs w:val="28"/>
      <w:lang w:val="en-US" w:eastAsia="en-US" w:bidi="ar-SA"/>
    </w:rPr>
  </w:style>
  <w:style w:type="character" w:customStyle="1" w:styleId="bulletroundChar">
    <w:name w:val="bullet round Char"/>
    <w:basedOn w:val="DefaultParagraphFont"/>
    <w:uiPriority w:val="99"/>
    <w:locked/>
    <w:rsid w:val="00A9639B"/>
    <w:rPr>
      <w:rFonts w:cs="Arial"/>
      <w:sz w:val="24"/>
      <w:lang w:val="en-US" w:eastAsia="en-US" w:bidi="ar-SA"/>
    </w:rPr>
  </w:style>
  <w:style w:type="character" w:customStyle="1" w:styleId="CharChar21">
    <w:name w:val="Char Char21"/>
    <w:basedOn w:val="DefaultParagraphFont"/>
    <w:uiPriority w:val="99"/>
    <w:semiHidden/>
    <w:locked/>
    <w:rsid w:val="00A9639B"/>
    <w:rPr>
      <w:rFonts w:cs="Times New Roman"/>
      <w:sz w:val="24"/>
      <w:lang w:val="en-US" w:eastAsia="en-US" w:bidi="ar-SA"/>
    </w:rPr>
  </w:style>
  <w:style w:type="character" w:customStyle="1" w:styleId="CharChar11">
    <w:name w:val="Char Char11"/>
    <w:basedOn w:val="DefaultParagraphFont"/>
    <w:uiPriority w:val="99"/>
    <w:semiHidden/>
    <w:locked/>
    <w:rsid w:val="00A9639B"/>
    <w:rPr>
      <w:rFonts w:ascii="Arial" w:hAnsi="Arial" w:cs="Arial"/>
      <w:b/>
      <w:bCs/>
      <w:iCs/>
      <w:sz w:val="28"/>
      <w:szCs w:val="28"/>
      <w:lang w:val="en-US" w:eastAsia="en-US" w:bidi="ar-SA"/>
    </w:rPr>
  </w:style>
  <w:style w:type="paragraph" w:customStyle="1" w:styleId="Reporttitle">
    <w:name w:val="Report title"/>
    <w:basedOn w:val="AppendixTitle"/>
    <w:uiPriority w:val="99"/>
    <w:rsid w:val="00A9639B"/>
  </w:style>
  <w:style w:type="paragraph" w:customStyle="1" w:styleId="Tablebody">
    <w:name w:val="Table body"/>
    <w:uiPriority w:val="99"/>
    <w:rsid w:val="00A9639B"/>
    <w:pPr>
      <w:keepNext/>
      <w:spacing w:before="40" w:after="40"/>
      <w:jc w:val="right"/>
    </w:pPr>
    <w:rPr>
      <w:rFonts w:ascii="Arial" w:hAnsi="Arial"/>
      <w:sz w:val="20"/>
      <w:szCs w:val="20"/>
    </w:rPr>
  </w:style>
  <w:style w:type="paragraph" w:styleId="PlainText">
    <w:name w:val="Plain Text"/>
    <w:basedOn w:val="Normal"/>
    <w:link w:val="PlainTextChar"/>
    <w:uiPriority w:val="99"/>
    <w:rsid w:val="00A9639B"/>
    <w:rPr>
      <w:rFonts w:ascii="Courier New" w:hAnsi="Courier New"/>
      <w:sz w:val="20"/>
    </w:rPr>
  </w:style>
  <w:style w:type="character" w:customStyle="1" w:styleId="PlainTextChar">
    <w:name w:val="Plain Text Char"/>
    <w:basedOn w:val="DefaultParagraphFont"/>
    <w:link w:val="PlainText"/>
    <w:uiPriority w:val="99"/>
    <w:semiHidden/>
    <w:locked/>
    <w:rsid w:val="00435077"/>
    <w:rPr>
      <w:rFonts w:ascii="Courier New" w:hAnsi="Courier New" w:cs="Courier New"/>
    </w:rPr>
  </w:style>
  <w:style w:type="paragraph" w:styleId="TOC6">
    <w:name w:val="toc 6"/>
    <w:basedOn w:val="Normal"/>
    <w:next w:val="Normal"/>
    <w:autoRedefine/>
    <w:uiPriority w:val="99"/>
    <w:semiHidden/>
    <w:rsid w:val="00A9639B"/>
    <w:pPr>
      <w:ind w:left="960"/>
    </w:pPr>
    <w:rPr>
      <w:sz w:val="20"/>
    </w:rPr>
  </w:style>
  <w:style w:type="paragraph" w:styleId="TOC7">
    <w:name w:val="toc 7"/>
    <w:basedOn w:val="Normal"/>
    <w:next w:val="Normal"/>
    <w:autoRedefine/>
    <w:uiPriority w:val="99"/>
    <w:semiHidden/>
    <w:rsid w:val="00A9639B"/>
    <w:pPr>
      <w:ind w:left="1200"/>
    </w:pPr>
    <w:rPr>
      <w:sz w:val="20"/>
    </w:rPr>
  </w:style>
  <w:style w:type="paragraph" w:styleId="TOC8">
    <w:name w:val="toc 8"/>
    <w:basedOn w:val="Normal"/>
    <w:next w:val="Normal"/>
    <w:autoRedefine/>
    <w:uiPriority w:val="99"/>
    <w:semiHidden/>
    <w:rsid w:val="00A9639B"/>
    <w:pPr>
      <w:ind w:left="1440"/>
    </w:pPr>
    <w:rPr>
      <w:sz w:val="20"/>
    </w:rPr>
  </w:style>
  <w:style w:type="paragraph" w:styleId="TOC9">
    <w:name w:val="toc 9"/>
    <w:basedOn w:val="Normal"/>
    <w:next w:val="Normal"/>
    <w:autoRedefine/>
    <w:uiPriority w:val="99"/>
    <w:semiHidden/>
    <w:rsid w:val="00A9639B"/>
    <w:pPr>
      <w:ind w:left="1680"/>
    </w:pPr>
    <w:rPr>
      <w:sz w:val="20"/>
    </w:rPr>
  </w:style>
  <w:style w:type="paragraph" w:styleId="Index1">
    <w:name w:val="index 1"/>
    <w:basedOn w:val="Normal"/>
    <w:next w:val="Normal"/>
    <w:rsid w:val="00003F7F"/>
    <w:pPr>
      <w:keepNext/>
      <w:ind w:left="360"/>
    </w:pPr>
    <w:rPr>
      <w:szCs w:val="20"/>
    </w:rPr>
  </w:style>
  <w:style w:type="paragraph" w:styleId="Index2">
    <w:name w:val="index 2"/>
    <w:basedOn w:val="Normal"/>
    <w:next w:val="Normal"/>
    <w:rsid w:val="00003F7F"/>
    <w:pPr>
      <w:keepNext/>
      <w:ind w:left="720"/>
    </w:pPr>
    <w:rPr>
      <w:szCs w:val="20"/>
    </w:rPr>
  </w:style>
  <w:style w:type="paragraph" w:styleId="Index3">
    <w:name w:val="index 3"/>
    <w:basedOn w:val="Normal"/>
    <w:next w:val="Normal"/>
    <w:rsid w:val="00003F7F"/>
    <w:pPr>
      <w:ind w:left="1080"/>
    </w:pPr>
  </w:style>
  <w:style w:type="paragraph" w:styleId="Index4">
    <w:name w:val="index 4"/>
    <w:basedOn w:val="Normal"/>
    <w:next w:val="Normal"/>
    <w:autoRedefine/>
    <w:uiPriority w:val="99"/>
    <w:semiHidden/>
    <w:rsid w:val="00A9639B"/>
    <w:pPr>
      <w:ind w:left="960" w:hanging="240"/>
    </w:pPr>
    <w:rPr>
      <w:sz w:val="18"/>
    </w:rPr>
  </w:style>
  <w:style w:type="paragraph" w:styleId="Index5">
    <w:name w:val="index 5"/>
    <w:basedOn w:val="Normal"/>
    <w:next w:val="Normal"/>
    <w:autoRedefine/>
    <w:uiPriority w:val="99"/>
    <w:semiHidden/>
    <w:rsid w:val="00A9639B"/>
    <w:pPr>
      <w:ind w:left="1200" w:hanging="240"/>
    </w:pPr>
    <w:rPr>
      <w:sz w:val="18"/>
    </w:rPr>
  </w:style>
  <w:style w:type="paragraph" w:styleId="Index6">
    <w:name w:val="index 6"/>
    <w:basedOn w:val="Normal"/>
    <w:next w:val="Normal"/>
    <w:autoRedefine/>
    <w:uiPriority w:val="99"/>
    <w:semiHidden/>
    <w:rsid w:val="00A9639B"/>
    <w:pPr>
      <w:ind w:left="1440" w:hanging="240"/>
    </w:pPr>
    <w:rPr>
      <w:sz w:val="18"/>
    </w:rPr>
  </w:style>
  <w:style w:type="paragraph" w:styleId="Index7">
    <w:name w:val="index 7"/>
    <w:basedOn w:val="Normal"/>
    <w:next w:val="Normal"/>
    <w:autoRedefine/>
    <w:uiPriority w:val="99"/>
    <w:semiHidden/>
    <w:rsid w:val="00A9639B"/>
    <w:pPr>
      <w:ind w:left="1680" w:hanging="240"/>
    </w:pPr>
    <w:rPr>
      <w:sz w:val="18"/>
    </w:rPr>
  </w:style>
  <w:style w:type="paragraph" w:styleId="Index8">
    <w:name w:val="index 8"/>
    <w:basedOn w:val="Normal"/>
    <w:next w:val="Normal"/>
    <w:autoRedefine/>
    <w:uiPriority w:val="99"/>
    <w:semiHidden/>
    <w:rsid w:val="00A9639B"/>
    <w:pPr>
      <w:ind w:left="1920" w:hanging="240"/>
    </w:pPr>
    <w:rPr>
      <w:sz w:val="18"/>
    </w:rPr>
  </w:style>
  <w:style w:type="paragraph" w:styleId="Index9">
    <w:name w:val="index 9"/>
    <w:basedOn w:val="Normal"/>
    <w:next w:val="Normal"/>
    <w:autoRedefine/>
    <w:uiPriority w:val="99"/>
    <w:semiHidden/>
    <w:rsid w:val="00A9639B"/>
    <w:pPr>
      <w:ind w:left="2160" w:hanging="240"/>
    </w:pPr>
    <w:rPr>
      <w:sz w:val="18"/>
    </w:rPr>
  </w:style>
  <w:style w:type="paragraph" w:styleId="IndexHeading">
    <w:name w:val="index heading"/>
    <w:basedOn w:val="Normal"/>
    <w:next w:val="Index1"/>
    <w:uiPriority w:val="99"/>
    <w:semiHidden/>
    <w:rsid w:val="00A9639B"/>
    <w:pPr>
      <w:pBdr>
        <w:top w:val="single" w:sz="12" w:space="0" w:color="auto"/>
      </w:pBdr>
      <w:spacing w:before="360" w:after="240"/>
    </w:pPr>
    <w:rPr>
      <w:b/>
      <w:i/>
      <w:sz w:val="26"/>
    </w:rPr>
  </w:style>
  <w:style w:type="paragraph" w:styleId="Subtitle">
    <w:name w:val="Subtitle"/>
    <w:basedOn w:val="Normal"/>
    <w:link w:val="SubtitleChar"/>
    <w:uiPriority w:val="99"/>
    <w:qFormat/>
    <w:rsid w:val="00A9639B"/>
    <w:pPr>
      <w:jc w:val="center"/>
    </w:pPr>
    <w:rPr>
      <w:b/>
      <w:sz w:val="20"/>
    </w:rPr>
  </w:style>
  <w:style w:type="character" w:customStyle="1" w:styleId="SubtitleChar">
    <w:name w:val="Subtitle Char"/>
    <w:basedOn w:val="DefaultParagraphFont"/>
    <w:link w:val="Subtitle"/>
    <w:uiPriority w:val="99"/>
    <w:locked/>
    <w:rsid w:val="00435077"/>
    <w:rPr>
      <w:rFonts w:ascii="Cambria" w:hAnsi="Cambria" w:cs="Times New Roman"/>
      <w:sz w:val="24"/>
      <w:szCs w:val="24"/>
    </w:rPr>
  </w:style>
  <w:style w:type="character" w:customStyle="1" w:styleId="Hd04run-in">
    <w:name w:val="Hd04 run-in"/>
    <w:uiPriority w:val="99"/>
    <w:semiHidden/>
    <w:rsid w:val="00A9639B"/>
    <w:rPr>
      <w:rFonts w:ascii="Arial" w:hAnsi="Arial"/>
      <w:b/>
      <w:i/>
    </w:rPr>
  </w:style>
  <w:style w:type="paragraph" w:customStyle="1" w:styleId="a">
    <w:name w:val="_"/>
    <w:basedOn w:val="Normal"/>
    <w:uiPriority w:val="99"/>
    <w:semiHidden/>
    <w:rsid w:val="00A9639B"/>
    <w:pPr>
      <w:widowControl w:val="0"/>
      <w:ind w:left="1440" w:hanging="720"/>
    </w:pPr>
  </w:style>
  <w:style w:type="paragraph" w:customStyle="1" w:styleId="Tabs">
    <w:name w:val="Tabs"/>
    <w:uiPriority w:val="99"/>
    <w:rsid w:val="00A9639B"/>
    <w:pPr>
      <w:widowControl w:val="0"/>
      <w:tabs>
        <w:tab w:val="left" w:pos="-144"/>
        <w:tab w:val="left" w:pos="576"/>
        <w:tab w:val="left" w:pos="1296"/>
        <w:tab w:val="left" w:pos="2016"/>
        <w:tab w:val="left" w:pos="2736"/>
        <w:tab w:val="left" w:pos="3456"/>
        <w:tab w:val="left" w:pos="4176"/>
        <w:tab w:val="left" w:pos="4896"/>
        <w:tab w:val="left" w:pos="5616"/>
        <w:tab w:val="left" w:pos="6336"/>
        <w:tab w:val="left" w:pos="7056"/>
        <w:tab w:val="left" w:pos="7776"/>
        <w:tab w:val="left" w:pos="8496"/>
        <w:tab w:val="left" w:pos="9216"/>
        <w:tab w:val="left" w:pos="9936"/>
        <w:tab w:val="left" w:pos="10656"/>
        <w:tab w:val="left" w:pos="11376"/>
        <w:tab w:val="left" w:pos="12096"/>
        <w:tab w:val="left" w:pos="12816"/>
        <w:tab w:val="left" w:pos="13536"/>
        <w:tab w:val="left" w:pos="14256"/>
        <w:tab w:val="left" w:pos="14976"/>
        <w:tab w:val="left" w:pos="15696"/>
        <w:tab w:val="left" w:pos="16416"/>
        <w:tab w:val="left" w:pos="17136"/>
        <w:tab w:val="left" w:pos="17856"/>
        <w:tab w:val="left" w:pos="18576"/>
      </w:tabs>
      <w:suppressAutoHyphens/>
    </w:pPr>
    <w:rPr>
      <w:rFonts w:ascii="Haettenschweiler" w:hAnsi="Haettenschweiler"/>
      <w:sz w:val="20"/>
      <w:szCs w:val="20"/>
    </w:rPr>
  </w:style>
  <w:style w:type="paragraph" w:customStyle="1" w:styleId="Numbers">
    <w:name w:val="Numbers"/>
    <w:basedOn w:val="Normal"/>
    <w:uiPriority w:val="99"/>
    <w:rsid w:val="00A9639B"/>
    <w:pPr>
      <w:spacing w:before="120" w:after="120"/>
    </w:pPr>
  </w:style>
  <w:style w:type="paragraph" w:customStyle="1" w:styleId="Document1">
    <w:name w:val="Document 1"/>
    <w:uiPriority w:val="99"/>
    <w:rsid w:val="00A9639B"/>
    <w:pPr>
      <w:keepNext/>
      <w:keepLines/>
      <w:tabs>
        <w:tab w:val="left" w:pos="-720"/>
      </w:tabs>
      <w:suppressAutoHyphens/>
    </w:pPr>
    <w:rPr>
      <w:sz w:val="24"/>
      <w:szCs w:val="20"/>
    </w:rPr>
  </w:style>
  <w:style w:type="paragraph" w:styleId="List">
    <w:name w:val="List"/>
    <w:basedOn w:val="Normal"/>
    <w:uiPriority w:val="99"/>
    <w:rsid w:val="00A9639B"/>
    <w:pPr>
      <w:ind w:left="360" w:hanging="360"/>
    </w:pPr>
  </w:style>
  <w:style w:type="paragraph" w:styleId="List2">
    <w:name w:val="List 2"/>
    <w:basedOn w:val="Normal"/>
    <w:uiPriority w:val="99"/>
    <w:rsid w:val="00A9639B"/>
    <w:pPr>
      <w:ind w:left="720" w:hanging="360"/>
    </w:pPr>
  </w:style>
  <w:style w:type="paragraph" w:customStyle="1" w:styleId="QuickA">
    <w:name w:val="Quick A."/>
    <w:basedOn w:val="Normal"/>
    <w:uiPriority w:val="99"/>
    <w:semiHidden/>
    <w:rsid w:val="00A9639B"/>
    <w:pPr>
      <w:widowControl w:val="0"/>
      <w:numPr>
        <w:numId w:val="3"/>
      </w:numPr>
      <w:tabs>
        <w:tab w:val="num" w:pos="720"/>
      </w:tabs>
      <w:ind w:left="223" w:hanging="223"/>
    </w:pPr>
  </w:style>
  <w:style w:type="paragraph" w:customStyle="1" w:styleId="Quick1">
    <w:name w:val="Quick 1."/>
    <w:basedOn w:val="Normal"/>
    <w:uiPriority w:val="99"/>
    <w:semiHidden/>
    <w:rsid w:val="00A9639B"/>
    <w:pPr>
      <w:widowControl w:val="0"/>
      <w:numPr>
        <w:numId w:val="4"/>
      </w:numPr>
      <w:tabs>
        <w:tab w:val="num" w:pos="1080"/>
      </w:tabs>
      <w:ind w:left="550" w:hanging="327"/>
    </w:pPr>
  </w:style>
  <w:style w:type="paragraph" w:customStyle="1" w:styleId="Quick">
    <w:name w:val="Quick ­"/>
    <w:basedOn w:val="Normal"/>
    <w:uiPriority w:val="99"/>
    <w:semiHidden/>
    <w:rsid w:val="00A9639B"/>
    <w:pPr>
      <w:widowControl w:val="0"/>
      <w:ind w:left="223" w:hanging="203"/>
    </w:pPr>
  </w:style>
  <w:style w:type="paragraph" w:customStyle="1" w:styleId="a2colbul">
    <w:name w:val="a2col_bul"/>
    <w:basedOn w:val="bullets"/>
    <w:uiPriority w:val="99"/>
    <w:rsid w:val="00A9639B"/>
    <w:pPr>
      <w:ind w:left="342"/>
    </w:pPr>
  </w:style>
  <w:style w:type="paragraph" w:customStyle="1" w:styleId="aft-12-0">
    <w:name w:val="aft-12-0"/>
    <w:basedOn w:val="Normal"/>
    <w:uiPriority w:val="99"/>
    <w:semiHidden/>
    <w:rsid w:val="00A9639B"/>
    <w:pPr>
      <w:spacing w:before="240" w:after="240"/>
    </w:pPr>
  </w:style>
  <w:style w:type="paragraph" w:customStyle="1" w:styleId="aft-12">
    <w:name w:val="aft-12"/>
    <w:basedOn w:val="Normal"/>
    <w:uiPriority w:val="99"/>
    <w:semiHidden/>
    <w:rsid w:val="00A9639B"/>
    <w:pPr>
      <w:spacing w:before="240" w:after="240"/>
      <w:ind w:firstLine="720"/>
    </w:pPr>
  </w:style>
  <w:style w:type="paragraph" w:customStyle="1" w:styleId="exhibitsource">
    <w:name w:val="exhibit source"/>
    <w:basedOn w:val="Normal"/>
    <w:uiPriority w:val="99"/>
    <w:rsid w:val="00B313A7"/>
    <w:pPr>
      <w:spacing w:after="240"/>
    </w:pPr>
    <w:rPr>
      <w:sz w:val="18"/>
      <w:szCs w:val="18"/>
    </w:rPr>
  </w:style>
  <w:style w:type="paragraph" w:customStyle="1" w:styleId="aboxtxt">
    <w:name w:val="abox_txt"/>
    <w:basedOn w:val="Normal"/>
    <w:uiPriority w:val="99"/>
    <w:rsid w:val="00A9639B"/>
    <w:pPr>
      <w:spacing w:after="120"/>
    </w:pPr>
    <w:rPr>
      <w:rFonts w:ascii="Arial" w:hAnsi="Arial"/>
      <w:sz w:val="20"/>
    </w:rPr>
  </w:style>
  <w:style w:type="paragraph" w:customStyle="1" w:styleId="NPSASTbltext">
    <w:name w:val="NPSAS Tbl text"/>
    <w:uiPriority w:val="99"/>
    <w:semiHidden/>
    <w:rsid w:val="00A9639B"/>
    <w:pPr>
      <w:spacing w:before="20" w:after="20"/>
    </w:pPr>
    <w:rPr>
      <w:color w:val="000000"/>
      <w:sz w:val="20"/>
      <w:szCs w:val="20"/>
    </w:rPr>
  </w:style>
  <w:style w:type="paragraph" w:styleId="NormalWeb">
    <w:name w:val="Normal (Web)"/>
    <w:basedOn w:val="Normal"/>
    <w:rsid w:val="00003F7F"/>
    <w:pPr>
      <w:spacing w:before="100" w:beforeAutospacing="1" w:after="100" w:afterAutospacing="1"/>
    </w:pPr>
    <w:rPr>
      <w:rFonts w:ascii="Arial" w:hAnsi="Arial" w:cs="Arial"/>
      <w:color w:val="000000"/>
    </w:rPr>
  </w:style>
  <w:style w:type="character" w:customStyle="1" w:styleId="BlockedquoteChar">
    <w:name w:val="Blocked quote Char"/>
    <w:basedOn w:val="CharChar"/>
    <w:uiPriority w:val="99"/>
    <w:locked/>
    <w:rsid w:val="00A9639B"/>
    <w:rPr>
      <w:i/>
      <w:iCs/>
    </w:rPr>
  </w:style>
  <w:style w:type="paragraph" w:customStyle="1" w:styleId="Table2">
    <w:name w:val="Table 2"/>
    <w:basedOn w:val="Tabletext"/>
    <w:uiPriority w:val="99"/>
    <w:semiHidden/>
    <w:rsid w:val="00A9639B"/>
  </w:style>
  <w:style w:type="character" w:customStyle="1" w:styleId="AppendixTitleChar">
    <w:name w:val="Appendix Title Char"/>
    <w:basedOn w:val="DefaultParagraphFont"/>
    <w:uiPriority w:val="99"/>
    <w:locked/>
    <w:rsid w:val="00A9639B"/>
    <w:rPr>
      <w:rFonts w:ascii="Arial" w:hAnsi="Arial" w:cs="Arial"/>
      <w:b/>
      <w:sz w:val="28"/>
      <w:szCs w:val="28"/>
      <w:lang w:val="en-US" w:eastAsia="en-US" w:bidi="ar-SA"/>
    </w:rPr>
  </w:style>
  <w:style w:type="paragraph" w:customStyle="1" w:styleId="bodytext20">
    <w:name w:val="body text 2"/>
    <w:basedOn w:val="Normal"/>
    <w:uiPriority w:val="99"/>
    <w:rsid w:val="00A9639B"/>
    <w:pPr>
      <w:spacing w:before="120" w:after="120"/>
    </w:pPr>
    <w:rPr>
      <w:sz w:val="22"/>
      <w:szCs w:val="22"/>
    </w:rPr>
  </w:style>
  <w:style w:type="paragraph" w:customStyle="1" w:styleId="AppH3">
    <w:name w:val="App H3"/>
    <w:basedOn w:val="Heading3"/>
    <w:uiPriority w:val="99"/>
    <w:semiHidden/>
    <w:rsid w:val="00A9639B"/>
  </w:style>
  <w:style w:type="paragraph" w:customStyle="1" w:styleId="Apptabletitle">
    <w:name w:val="App table title"/>
    <w:basedOn w:val="TableTitle"/>
    <w:uiPriority w:val="99"/>
    <w:rsid w:val="00A9639B"/>
  </w:style>
  <w:style w:type="paragraph" w:customStyle="1" w:styleId="equation">
    <w:name w:val="equation"/>
    <w:rsid w:val="00003F7F"/>
    <w:pPr>
      <w:tabs>
        <w:tab w:val="center" w:pos="4680"/>
        <w:tab w:val="right" w:pos="9360"/>
      </w:tabs>
      <w:spacing w:after="240" w:line="480" w:lineRule="atLeast"/>
      <w:ind w:firstLine="720"/>
    </w:pPr>
    <w:rPr>
      <w:sz w:val="24"/>
      <w:szCs w:val="20"/>
    </w:rPr>
  </w:style>
  <w:style w:type="character" w:customStyle="1" w:styleId="BodytextnoindentChar">
    <w:name w:val="Body text no indent Char"/>
    <w:basedOn w:val="CharChar"/>
    <w:uiPriority w:val="99"/>
    <w:locked/>
    <w:rsid w:val="00A9639B"/>
  </w:style>
  <w:style w:type="character" w:customStyle="1" w:styleId="footer1">
    <w:name w:val="footer1"/>
    <w:basedOn w:val="DefaultParagraphFont"/>
    <w:uiPriority w:val="99"/>
    <w:rsid w:val="00A9639B"/>
    <w:rPr>
      <w:rFonts w:ascii="Verdana" w:hAnsi="Verdana" w:cs="Times New Roman"/>
      <w:color w:val="auto"/>
      <w:sz w:val="15"/>
      <w:szCs w:val="15"/>
    </w:rPr>
  </w:style>
  <w:style w:type="character" w:styleId="FollowedHyperlink">
    <w:name w:val="FollowedHyperlink"/>
    <w:basedOn w:val="DefaultParagraphFont"/>
    <w:uiPriority w:val="99"/>
    <w:rsid w:val="00A9639B"/>
    <w:rPr>
      <w:rFonts w:cs="Times New Roman"/>
      <w:color w:val="800080"/>
      <w:u w:val="single"/>
    </w:rPr>
  </w:style>
  <w:style w:type="paragraph" w:styleId="BodyText3">
    <w:name w:val="Body Text 3"/>
    <w:basedOn w:val="Normal"/>
    <w:link w:val="BodyText3Char"/>
    <w:uiPriority w:val="99"/>
    <w:rsid w:val="00A9639B"/>
    <w:pPr>
      <w:spacing w:before="120" w:after="120"/>
    </w:pPr>
    <w:rPr>
      <w:sz w:val="20"/>
      <w:szCs w:val="16"/>
    </w:rPr>
  </w:style>
  <w:style w:type="character" w:customStyle="1" w:styleId="BodyText3Char">
    <w:name w:val="Body Text 3 Char"/>
    <w:basedOn w:val="DefaultParagraphFont"/>
    <w:link w:val="BodyText3"/>
    <w:uiPriority w:val="99"/>
    <w:semiHidden/>
    <w:locked/>
    <w:rsid w:val="00435077"/>
    <w:rPr>
      <w:rFonts w:cs="Times New Roman"/>
      <w:sz w:val="16"/>
      <w:szCs w:val="16"/>
    </w:rPr>
  </w:style>
  <w:style w:type="paragraph" w:customStyle="1" w:styleId="QuickS">
    <w:name w:val="Quick S"/>
    <w:uiPriority w:val="99"/>
    <w:semiHidden/>
    <w:rsid w:val="00A9639B"/>
    <w:pPr>
      <w:widowControl w:val="0"/>
      <w:overflowPunct w:val="0"/>
      <w:autoSpaceDE w:val="0"/>
      <w:autoSpaceDN w:val="0"/>
      <w:adjustRightInd w:val="0"/>
      <w:ind w:left="-1440"/>
      <w:jc w:val="both"/>
      <w:textAlignment w:val="baseline"/>
    </w:pPr>
    <w:rPr>
      <w:sz w:val="24"/>
      <w:szCs w:val="24"/>
    </w:rPr>
  </w:style>
  <w:style w:type="character" w:customStyle="1" w:styleId="BiblioChar">
    <w:name w:val="Biblio Char"/>
    <w:basedOn w:val="DefaultParagraphFont"/>
    <w:uiPriority w:val="99"/>
    <w:locked/>
    <w:rsid w:val="00A9639B"/>
    <w:rPr>
      <w:rFonts w:cs="Times New Roman"/>
      <w:kern w:val="2"/>
      <w:sz w:val="24"/>
      <w:lang w:val="en-US" w:eastAsia="en-US" w:bidi="ar-SA"/>
    </w:rPr>
  </w:style>
  <w:style w:type="paragraph" w:customStyle="1" w:styleId="Normaltext">
    <w:name w:val="Normal text"/>
    <w:basedOn w:val="Normal"/>
    <w:uiPriority w:val="99"/>
    <w:semiHidden/>
    <w:rsid w:val="00A9639B"/>
    <w:pPr>
      <w:spacing w:before="240"/>
      <w:ind w:firstLine="720"/>
    </w:pPr>
  </w:style>
  <w:style w:type="character" w:customStyle="1" w:styleId="NormaltextChar">
    <w:name w:val="Normal text Char"/>
    <w:basedOn w:val="DefaultParagraphFont"/>
    <w:uiPriority w:val="99"/>
    <w:locked/>
    <w:rsid w:val="00A9639B"/>
    <w:rPr>
      <w:rFonts w:cs="Times New Roman"/>
      <w:sz w:val="24"/>
      <w:lang w:val="en-US" w:eastAsia="en-US" w:bidi="ar-SA"/>
    </w:rPr>
  </w:style>
  <w:style w:type="paragraph" w:customStyle="1" w:styleId="tocpagehead">
    <w:name w:val="toc page head"/>
    <w:uiPriority w:val="99"/>
    <w:rsid w:val="00A9639B"/>
    <w:pPr>
      <w:tabs>
        <w:tab w:val="right" w:pos="9360"/>
      </w:tabs>
      <w:jc w:val="both"/>
    </w:pPr>
    <w:rPr>
      <w:b/>
      <w:bCs/>
      <w:noProof/>
      <w:szCs w:val="20"/>
      <w:u w:val="words"/>
    </w:rPr>
  </w:style>
  <w:style w:type="paragraph" w:customStyle="1" w:styleId="bodytext-db">
    <w:name w:val="body text-db"/>
    <w:basedOn w:val="Normal"/>
    <w:uiPriority w:val="99"/>
    <w:semiHidden/>
    <w:rsid w:val="00A9639B"/>
    <w:pPr>
      <w:spacing w:after="240"/>
      <w:ind w:firstLine="360"/>
    </w:pPr>
    <w:rPr>
      <w:sz w:val="22"/>
    </w:rPr>
  </w:style>
  <w:style w:type="character" w:customStyle="1" w:styleId="bodytext-dbChar">
    <w:name w:val="body text-db Char"/>
    <w:basedOn w:val="DefaultParagraphFont"/>
    <w:uiPriority w:val="99"/>
    <w:locked/>
    <w:rsid w:val="00A9639B"/>
    <w:rPr>
      <w:rFonts w:cs="Times New Roman"/>
      <w:sz w:val="22"/>
      <w:lang w:val="en-US" w:eastAsia="en-US" w:bidi="ar-SA"/>
    </w:rPr>
  </w:style>
  <w:style w:type="paragraph" w:customStyle="1" w:styleId="bodytext-proposal">
    <w:name w:val="body text - proposal"/>
    <w:basedOn w:val="Normal"/>
    <w:uiPriority w:val="99"/>
    <w:rsid w:val="00A9639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ind w:firstLine="720"/>
    </w:pPr>
    <w:rPr>
      <w:rFonts w:cs="Arial"/>
    </w:rPr>
  </w:style>
  <w:style w:type="paragraph" w:customStyle="1" w:styleId="bulletround-proposaltext">
    <w:name w:val="bullet round - proposal text"/>
    <w:basedOn w:val="bulletround"/>
    <w:uiPriority w:val="99"/>
    <w:rsid w:val="00A9639B"/>
    <w:rPr>
      <w:kern w:val="2"/>
      <w:szCs w:val="22"/>
    </w:rPr>
  </w:style>
  <w:style w:type="paragraph" w:customStyle="1" w:styleId="text">
    <w:name w:val="text"/>
    <w:basedOn w:val="Normal"/>
    <w:uiPriority w:val="99"/>
    <w:rsid w:val="00A9639B"/>
    <w:pPr>
      <w:spacing w:before="120" w:after="120"/>
    </w:pPr>
    <w:rPr>
      <w:sz w:val="20"/>
    </w:rPr>
  </w:style>
  <w:style w:type="paragraph" w:customStyle="1" w:styleId="arialtitle">
    <w:name w:val="arial title"/>
    <w:basedOn w:val="Normal"/>
    <w:uiPriority w:val="99"/>
    <w:rsid w:val="00A9639B"/>
    <w:pPr>
      <w:keepNext/>
      <w:spacing w:before="240"/>
    </w:pPr>
    <w:rPr>
      <w:rFonts w:ascii="Arial" w:hAnsi="Arial"/>
      <w:b/>
      <w:sz w:val="22"/>
    </w:rPr>
  </w:style>
  <w:style w:type="paragraph" w:customStyle="1" w:styleId="1">
    <w:name w:val="1"/>
    <w:aliases w:val="2,3"/>
    <w:basedOn w:val="Normal"/>
    <w:uiPriority w:val="99"/>
    <w:semiHidden/>
    <w:rsid w:val="00A9639B"/>
    <w:pPr>
      <w:widowControl w:val="0"/>
      <w:numPr>
        <w:numId w:val="7"/>
      </w:numPr>
      <w:ind w:left="1440" w:hanging="720"/>
    </w:pPr>
  </w:style>
  <w:style w:type="paragraph" w:customStyle="1" w:styleId="Style">
    <w:name w:val="Style"/>
    <w:uiPriority w:val="99"/>
    <w:semiHidden/>
    <w:rsid w:val="00A9639B"/>
    <w:pPr>
      <w:widowControl w:val="0"/>
      <w:autoSpaceDE w:val="0"/>
      <w:autoSpaceDN w:val="0"/>
      <w:adjustRightInd w:val="0"/>
    </w:pPr>
    <w:rPr>
      <w:rFonts w:ascii="Arial" w:hAnsi="Arial" w:cs="Arial"/>
      <w:sz w:val="24"/>
      <w:szCs w:val="24"/>
    </w:rPr>
  </w:style>
  <w:style w:type="paragraph" w:styleId="HTMLPreformatted">
    <w:name w:val="HTML Preformatted"/>
    <w:basedOn w:val="Normal"/>
    <w:link w:val="HTMLPreformattedChar"/>
    <w:rsid w:val="00003F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locked/>
    <w:rsid w:val="00435077"/>
    <w:rPr>
      <w:rFonts w:ascii="Courier New" w:hAnsi="Courier New" w:cs="Courier New"/>
      <w:sz w:val="20"/>
      <w:szCs w:val="20"/>
    </w:rPr>
  </w:style>
  <w:style w:type="paragraph" w:styleId="Caption">
    <w:name w:val="caption"/>
    <w:basedOn w:val="Normal"/>
    <w:next w:val="Normal"/>
    <w:uiPriority w:val="99"/>
    <w:qFormat/>
    <w:rsid w:val="00A9639B"/>
    <w:rPr>
      <w:b/>
      <w:bCs/>
      <w:sz w:val="20"/>
    </w:rPr>
  </w:style>
  <w:style w:type="paragraph" w:customStyle="1" w:styleId="Tableheadingleft">
    <w:name w:val="Table_heading_left"/>
    <w:basedOn w:val="Normal"/>
    <w:uiPriority w:val="99"/>
    <w:rsid w:val="00A9639B"/>
    <w:pPr>
      <w:tabs>
        <w:tab w:val="left" w:pos="-1440"/>
        <w:tab w:val="left" w:pos="-720"/>
        <w:tab w:val="left" w:pos="720"/>
        <w:tab w:val="left" w:pos="1440"/>
        <w:tab w:val="left" w:pos="2160"/>
        <w:tab w:val="left" w:pos="2880"/>
        <w:tab w:val="left" w:pos="3600"/>
        <w:tab w:val="left" w:pos="4320"/>
      </w:tabs>
      <w:suppressAutoHyphens/>
      <w:spacing w:before="40" w:after="40"/>
      <w:ind w:left="346" w:hanging="346"/>
    </w:pPr>
    <w:rPr>
      <w:rFonts w:ascii="Arial" w:hAnsi="Arial" w:cs="Arial"/>
      <w:sz w:val="20"/>
    </w:rPr>
  </w:style>
  <w:style w:type="paragraph" w:customStyle="1" w:styleId="a12bold">
    <w:name w:val="a12bold"/>
    <w:basedOn w:val="Footer"/>
    <w:uiPriority w:val="99"/>
    <w:rsid w:val="00A9639B"/>
    <w:rPr>
      <w:b/>
      <w:szCs w:val="24"/>
    </w:rPr>
  </w:style>
  <w:style w:type="paragraph" w:customStyle="1" w:styleId="a10">
    <w:name w:val="a10"/>
    <w:basedOn w:val="Footer"/>
    <w:uiPriority w:val="99"/>
    <w:rsid w:val="00A9639B"/>
  </w:style>
  <w:style w:type="paragraph" w:customStyle="1" w:styleId="a11text">
    <w:name w:val="a11text"/>
    <w:basedOn w:val="Normal"/>
    <w:uiPriority w:val="99"/>
    <w:rsid w:val="00A9639B"/>
    <w:pPr>
      <w:spacing w:after="120"/>
    </w:pPr>
    <w:rPr>
      <w:sz w:val="22"/>
      <w:szCs w:val="22"/>
    </w:rPr>
  </w:style>
  <w:style w:type="paragraph" w:customStyle="1" w:styleId="abold">
    <w:name w:val="abold"/>
    <w:basedOn w:val="Normal"/>
    <w:uiPriority w:val="99"/>
    <w:rsid w:val="00A9639B"/>
    <w:pPr>
      <w:keepNext/>
      <w:keepLines/>
      <w:spacing w:before="120"/>
    </w:pPr>
    <w:rPr>
      <w:b/>
      <w:color w:val="000000"/>
      <w:sz w:val="23"/>
      <w:szCs w:val="23"/>
    </w:rPr>
  </w:style>
  <w:style w:type="paragraph" w:customStyle="1" w:styleId="a115">
    <w:name w:val="a11.5"/>
    <w:basedOn w:val="Normal"/>
    <w:uiPriority w:val="99"/>
    <w:rsid w:val="00A9639B"/>
    <w:rPr>
      <w:sz w:val="23"/>
      <w:szCs w:val="23"/>
    </w:rPr>
  </w:style>
  <w:style w:type="character" w:customStyle="1" w:styleId="contenttext">
    <w:name w:val="contenttext"/>
    <w:basedOn w:val="DefaultParagraphFont"/>
    <w:uiPriority w:val="99"/>
    <w:rsid w:val="00A9639B"/>
    <w:rPr>
      <w:rFonts w:cs="Times New Roman"/>
    </w:rPr>
  </w:style>
  <w:style w:type="paragraph" w:customStyle="1" w:styleId="bullet2ndlevel">
    <w:name w:val="bullet 2nd level"/>
    <w:basedOn w:val="BodyText"/>
    <w:uiPriority w:val="99"/>
    <w:rsid w:val="00D316FD"/>
    <w:pPr>
      <w:tabs>
        <w:tab w:val="num" w:pos="1440"/>
      </w:tabs>
      <w:spacing w:before="0" w:after="0" w:line="276" w:lineRule="auto"/>
      <w:ind w:left="1440" w:hanging="360"/>
    </w:pPr>
    <w:rPr>
      <w:rFonts w:ascii="Arial" w:hAnsi="Arial"/>
      <w:sz w:val="22"/>
    </w:rPr>
  </w:style>
  <w:style w:type="paragraph" w:customStyle="1" w:styleId="bullet3rdlevel">
    <w:name w:val="bullet 3rd level"/>
    <w:uiPriority w:val="99"/>
    <w:rsid w:val="00D316FD"/>
    <w:pPr>
      <w:numPr>
        <w:ilvl w:val="2"/>
        <w:numId w:val="8"/>
      </w:numPr>
      <w:spacing w:line="276" w:lineRule="auto"/>
    </w:pPr>
    <w:rPr>
      <w:rFonts w:ascii="Arial" w:hAnsi="Arial"/>
      <w:szCs w:val="24"/>
    </w:rPr>
  </w:style>
  <w:style w:type="paragraph" w:customStyle="1" w:styleId="Speaker">
    <w:name w:val="Speaker"/>
    <w:basedOn w:val="Normal"/>
    <w:uiPriority w:val="99"/>
    <w:rsid w:val="00D316FD"/>
    <w:pPr>
      <w:keepNext/>
      <w:spacing w:after="120" w:line="276" w:lineRule="auto"/>
    </w:pPr>
    <w:rPr>
      <w:rFonts w:ascii="Arial" w:hAnsi="Arial" w:cs="Arial"/>
      <w:i/>
    </w:rPr>
  </w:style>
  <w:style w:type="paragraph" w:customStyle="1" w:styleId="Title1">
    <w:name w:val="Title 1"/>
    <w:basedOn w:val="Title"/>
    <w:uiPriority w:val="99"/>
    <w:rsid w:val="00D316FD"/>
    <w:pPr>
      <w:spacing w:line="276" w:lineRule="auto"/>
    </w:pPr>
    <w:rPr>
      <w:bCs w:val="0"/>
      <w:kern w:val="28"/>
      <w:szCs w:val="32"/>
    </w:rPr>
  </w:style>
  <w:style w:type="paragraph" w:styleId="ListParagraph">
    <w:name w:val="List Paragraph"/>
    <w:basedOn w:val="Normal"/>
    <w:link w:val="ListParagraphChar"/>
    <w:uiPriority w:val="34"/>
    <w:qFormat/>
    <w:rsid w:val="00D316FD"/>
    <w:pPr>
      <w:spacing w:after="200" w:line="276" w:lineRule="auto"/>
      <w:ind w:left="720"/>
      <w:contextualSpacing/>
    </w:pPr>
    <w:rPr>
      <w:rFonts w:ascii="Calibri" w:hAnsi="Calibri"/>
      <w:sz w:val="22"/>
      <w:szCs w:val="22"/>
    </w:rPr>
  </w:style>
  <w:style w:type="paragraph" w:customStyle="1" w:styleId="speaker2">
    <w:name w:val="speaker2"/>
    <w:basedOn w:val="Normal"/>
    <w:uiPriority w:val="99"/>
    <w:rsid w:val="00D316FD"/>
    <w:pPr>
      <w:keepNext/>
      <w:spacing w:before="120" w:after="120"/>
      <w:ind w:firstLine="720"/>
    </w:pPr>
    <w:rPr>
      <w:rFonts w:ascii="Arial" w:hAnsi="Arial" w:cs="Arial"/>
      <w:sz w:val="22"/>
      <w:szCs w:val="22"/>
      <w:u w:val="single"/>
    </w:rPr>
  </w:style>
  <w:style w:type="character" w:customStyle="1" w:styleId="SpeakerChar">
    <w:name w:val="Speaker Char"/>
    <w:basedOn w:val="DefaultParagraphFont"/>
    <w:uiPriority w:val="99"/>
    <w:rsid w:val="00D316FD"/>
    <w:rPr>
      <w:rFonts w:ascii="Arial" w:hAnsi="Arial" w:cs="Arial"/>
      <w:i/>
      <w:sz w:val="24"/>
      <w:szCs w:val="24"/>
      <w:lang w:val="en-US" w:eastAsia="en-US" w:bidi="ar-SA"/>
    </w:rPr>
  </w:style>
  <w:style w:type="paragraph" w:customStyle="1" w:styleId="bullet10">
    <w:name w:val="bullet 1"/>
    <w:basedOn w:val="ListParagraph"/>
    <w:link w:val="bullet1Char"/>
    <w:uiPriority w:val="99"/>
    <w:rsid w:val="00D316FD"/>
    <w:pPr>
      <w:numPr>
        <w:numId w:val="9"/>
      </w:numPr>
      <w:spacing w:after="0"/>
      <w:contextualSpacing w:val="0"/>
    </w:pPr>
    <w:rPr>
      <w:rFonts w:ascii="Arial" w:hAnsi="Arial" w:cs="Arial"/>
    </w:rPr>
  </w:style>
  <w:style w:type="paragraph" w:styleId="Salutation">
    <w:name w:val="Salutation"/>
    <w:basedOn w:val="Normal"/>
    <w:next w:val="SubjectLine"/>
    <w:link w:val="SalutationChar"/>
    <w:uiPriority w:val="99"/>
    <w:rsid w:val="00F611B9"/>
    <w:pPr>
      <w:spacing w:before="220" w:after="220" w:line="220" w:lineRule="atLeast"/>
    </w:pPr>
    <w:rPr>
      <w:rFonts w:ascii="Arial" w:hAnsi="Arial" w:cs="Arial"/>
      <w:spacing w:val="-5"/>
      <w:sz w:val="20"/>
    </w:rPr>
  </w:style>
  <w:style w:type="character" w:customStyle="1" w:styleId="SalutationChar">
    <w:name w:val="Salutation Char"/>
    <w:basedOn w:val="DefaultParagraphFont"/>
    <w:link w:val="Salutation"/>
    <w:uiPriority w:val="99"/>
    <w:semiHidden/>
    <w:locked/>
    <w:rsid w:val="00435077"/>
    <w:rPr>
      <w:rFonts w:cs="Times New Roman"/>
      <w:sz w:val="24"/>
      <w:szCs w:val="24"/>
    </w:rPr>
  </w:style>
  <w:style w:type="paragraph" w:customStyle="1" w:styleId="SubjectLine">
    <w:name w:val="Subject Line"/>
    <w:basedOn w:val="Normal"/>
    <w:next w:val="BodyText"/>
    <w:uiPriority w:val="99"/>
    <w:rsid w:val="00F611B9"/>
    <w:pPr>
      <w:spacing w:after="220" w:line="220" w:lineRule="atLeast"/>
    </w:pPr>
    <w:rPr>
      <w:rFonts w:ascii="Arial Black" w:hAnsi="Arial Black" w:cs="Arial"/>
      <w:spacing w:val="-10"/>
      <w:sz w:val="20"/>
    </w:rPr>
  </w:style>
  <w:style w:type="paragraph" w:customStyle="1" w:styleId="HSLS1">
    <w:name w:val="HSLS 1"/>
    <w:basedOn w:val="Heading1"/>
    <w:uiPriority w:val="99"/>
    <w:rsid w:val="00C3253A"/>
    <w:pPr>
      <w:spacing w:before="240" w:after="60" w:line="276" w:lineRule="auto"/>
    </w:pPr>
    <w:rPr>
      <w:bCs w:val="0"/>
      <w:kern w:val="32"/>
      <w:szCs w:val="32"/>
    </w:rPr>
  </w:style>
  <w:style w:type="paragraph" w:customStyle="1" w:styleId="HSLSbullet2ndlevel">
    <w:name w:val="HSLS bullet 2nd level"/>
    <w:uiPriority w:val="99"/>
    <w:rsid w:val="000A4C56"/>
    <w:pPr>
      <w:numPr>
        <w:ilvl w:val="1"/>
        <w:numId w:val="1"/>
      </w:numPr>
      <w:tabs>
        <w:tab w:val="clear" w:pos="720"/>
      </w:tabs>
      <w:spacing w:line="276" w:lineRule="auto"/>
      <w:ind w:left="1080"/>
    </w:pPr>
    <w:rPr>
      <w:rFonts w:ascii="Arial" w:hAnsi="Arial"/>
      <w:szCs w:val="24"/>
    </w:rPr>
  </w:style>
  <w:style w:type="paragraph" w:customStyle="1" w:styleId="HSLSbullet3">
    <w:name w:val="HSLS bullet 3"/>
    <w:basedOn w:val="bullet3rdlevel"/>
    <w:uiPriority w:val="99"/>
    <w:rsid w:val="00C3253A"/>
    <w:pPr>
      <w:ind w:left="1440"/>
    </w:pPr>
  </w:style>
  <w:style w:type="paragraph" w:customStyle="1" w:styleId="HSLSbullet1">
    <w:name w:val="HSLS bullet1"/>
    <w:basedOn w:val="bullet10"/>
    <w:uiPriority w:val="99"/>
    <w:rsid w:val="000A4C56"/>
  </w:style>
  <w:style w:type="paragraph" w:customStyle="1" w:styleId="HSLSH2">
    <w:name w:val="HSLS H2"/>
    <w:uiPriority w:val="99"/>
    <w:rsid w:val="00C3253A"/>
    <w:pPr>
      <w:keepNext/>
      <w:spacing w:before="120" w:after="120"/>
    </w:pPr>
    <w:rPr>
      <w:rFonts w:ascii="Arial" w:hAnsi="Arial" w:cs="Arial"/>
      <w:b/>
      <w:bCs/>
      <w:iCs/>
      <w:szCs w:val="28"/>
    </w:rPr>
  </w:style>
  <w:style w:type="paragraph" w:customStyle="1" w:styleId="HSLSH3">
    <w:name w:val="HSLS H3"/>
    <w:uiPriority w:val="99"/>
    <w:rsid w:val="00C3253A"/>
    <w:pPr>
      <w:keepNext/>
      <w:spacing w:before="120" w:after="120"/>
      <w:ind w:left="720"/>
    </w:pPr>
    <w:rPr>
      <w:rFonts w:ascii="Arial" w:hAnsi="Arial" w:cs="Arial"/>
      <w:b/>
    </w:rPr>
  </w:style>
  <w:style w:type="paragraph" w:customStyle="1" w:styleId="HSLStext">
    <w:name w:val="HSLS text"/>
    <w:basedOn w:val="Normal"/>
    <w:uiPriority w:val="99"/>
    <w:rsid w:val="00C3253A"/>
    <w:pPr>
      <w:keepNext/>
      <w:spacing w:before="240" w:after="120"/>
    </w:pPr>
    <w:rPr>
      <w:rFonts w:ascii="Arial" w:hAnsi="Arial" w:cs="Arial"/>
      <w:sz w:val="22"/>
      <w:szCs w:val="22"/>
    </w:rPr>
  </w:style>
  <w:style w:type="character" w:customStyle="1" w:styleId="ListParagraphChar">
    <w:name w:val="List Paragraph Char"/>
    <w:basedOn w:val="DefaultParagraphFont"/>
    <w:link w:val="ListParagraph"/>
    <w:uiPriority w:val="99"/>
    <w:locked/>
    <w:rsid w:val="000A4C56"/>
    <w:rPr>
      <w:rFonts w:ascii="Calibri" w:hAnsi="Calibri" w:cs="Times New Roman"/>
      <w:sz w:val="22"/>
      <w:szCs w:val="22"/>
      <w:lang w:val="en-US" w:eastAsia="en-US" w:bidi="ar-SA"/>
    </w:rPr>
  </w:style>
  <w:style w:type="character" w:customStyle="1" w:styleId="bullet1Char">
    <w:name w:val="bullet 1 Char"/>
    <w:basedOn w:val="ListParagraphChar"/>
    <w:link w:val="bullet10"/>
    <w:uiPriority w:val="99"/>
    <w:locked/>
    <w:rsid w:val="000A4C56"/>
    <w:rPr>
      <w:rFonts w:ascii="Arial" w:hAnsi="Arial" w:cs="Arial"/>
    </w:rPr>
  </w:style>
  <w:style w:type="paragraph" w:customStyle="1" w:styleId="FMheading">
    <w:name w:val="FM heading"/>
    <w:basedOn w:val="TOCHeading"/>
    <w:uiPriority w:val="99"/>
    <w:rsid w:val="00571102"/>
    <w:rPr>
      <w:noProof/>
    </w:rPr>
  </w:style>
  <w:style w:type="table" w:styleId="TableGrid">
    <w:name w:val="Table Grid"/>
    <w:basedOn w:val="TableNormal"/>
    <w:rsid w:val="00003F7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ettertext">
    <w:name w:val="letter text"/>
    <w:basedOn w:val="Normal"/>
    <w:uiPriority w:val="99"/>
    <w:rsid w:val="006C0D69"/>
    <w:pPr>
      <w:spacing w:before="120" w:after="120"/>
      <w:ind w:firstLine="720"/>
    </w:pPr>
    <w:rPr>
      <w:sz w:val="22"/>
      <w:szCs w:val="18"/>
    </w:rPr>
  </w:style>
  <w:style w:type="paragraph" w:customStyle="1" w:styleId="Question0">
    <w:name w:val="Question"/>
    <w:basedOn w:val="Normal"/>
    <w:link w:val="QuestionChar"/>
    <w:rsid w:val="00003F7F"/>
    <w:pPr>
      <w:keepNext/>
      <w:keepLines/>
      <w:spacing w:before="160" w:after="60"/>
      <w:ind w:left="900" w:hanging="547"/>
    </w:pPr>
    <w:rPr>
      <w:rFonts w:ascii="Optima" w:hAnsi="Optima"/>
      <w:sz w:val="22"/>
      <w:szCs w:val="20"/>
    </w:rPr>
  </w:style>
  <w:style w:type="paragraph" w:customStyle="1" w:styleId="2CHeadings">
    <w:name w:val="2C Headings"/>
    <w:basedOn w:val="Normal"/>
    <w:next w:val="Normal"/>
    <w:uiPriority w:val="99"/>
    <w:rsid w:val="005972D9"/>
    <w:pPr>
      <w:tabs>
        <w:tab w:val="center" w:pos="5760"/>
        <w:tab w:val="center" w:pos="7200"/>
      </w:tabs>
    </w:pPr>
    <w:rPr>
      <w:b/>
    </w:rPr>
  </w:style>
  <w:style w:type="paragraph" w:customStyle="1" w:styleId="Item1Column">
    <w:name w:val="Item1Column"/>
    <w:basedOn w:val="Normal"/>
    <w:uiPriority w:val="99"/>
    <w:rsid w:val="005972D9"/>
    <w:pPr>
      <w:tabs>
        <w:tab w:val="left" w:pos="720"/>
        <w:tab w:val="center" w:leader="dot" w:pos="6480"/>
      </w:tabs>
      <w:ind w:left="720" w:hanging="360"/>
      <w:outlineLvl w:val="1"/>
    </w:pPr>
  </w:style>
  <w:style w:type="character" w:customStyle="1" w:styleId="updated-short-citation">
    <w:name w:val="updated-short-citation"/>
    <w:basedOn w:val="DefaultParagraphFont"/>
    <w:uiPriority w:val="99"/>
    <w:rsid w:val="005972D9"/>
    <w:rPr>
      <w:rFonts w:cs="Times New Roman"/>
    </w:rPr>
  </w:style>
  <w:style w:type="character" w:customStyle="1" w:styleId="updated-short-citation1">
    <w:name w:val="updated-short-citation1"/>
    <w:basedOn w:val="DefaultParagraphFont"/>
    <w:rsid w:val="005972D9"/>
    <w:rPr>
      <w:rFonts w:cs="Times New Roman"/>
    </w:rPr>
  </w:style>
  <w:style w:type="character" w:customStyle="1" w:styleId="medium-font">
    <w:name w:val="medium-font"/>
    <w:basedOn w:val="DefaultParagraphFont"/>
    <w:uiPriority w:val="99"/>
    <w:rsid w:val="005972D9"/>
    <w:rPr>
      <w:rFonts w:cs="Times New Roman"/>
    </w:rPr>
  </w:style>
  <w:style w:type="paragraph" w:customStyle="1" w:styleId="Default">
    <w:name w:val="Default"/>
    <w:uiPriority w:val="99"/>
    <w:rsid w:val="005972D9"/>
    <w:pPr>
      <w:autoSpaceDE w:val="0"/>
      <w:autoSpaceDN w:val="0"/>
      <w:adjustRightInd w:val="0"/>
    </w:pPr>
    <w:rPr>
      <w:color w:val="000000"/>
      <w:sz w:val="24"/>
      <w:szCs w:val="24"/>
    </w:rPr>
  </w:style>
  <w:style w:type="character" w:customStyle="1" w:styleId="ct-with-fmlt">
    <w:name w:val="ct-with-fmlt"/>
    <w:basedOn w:val="DefaultParagraphFont"/>
    <w:uiPriority w:val="99"/>
    <w:rsid w:val="005972D9"/>
    <w:rPr>
      <w:rFonts w:cs="Times New Roman"/>
    </w:rPr>
  </w:style>
  <w:style w:type="character" w:styleId="HTMLCite">
    <w:name w:val="HTML Cite"/>
    <w:basedOn w:val="DefaultParagraphFont"/>
    <w:uiPriority w:val="99"/>
    <w:rsid w:val="005972D9"/>
    <w:rPr>
      <w:rFonts w:cs="Times New Roman"/>
      <w:i/>
      <w:iCs/>
    </w:rPr>
  </w:style>
  <w:style w:type="character" w:customStyle="1" w:styleId="bullet3rdlevelChar">
    <w:name w:val="bullet 3rd level Char"/>
    <w:basedOn w:val="ListParagraphChar"/>
    <w:uiPriority w:val="99"/>
    <w:rsid w:val="005972D9"/>
    <w:rPr>
      <w:rFonts w:ascii="Arial" w:hAnsi="Arial"/>
    </w:rPr>
  </w:style>
  <w:style w:type="paragraph" w:customStyle="1" w:styleId="question">
    <w:name w:val="question"/>
    <w:basedOn w:val="Normal"/>
    <w:link w:val="questionChar0"/>
    <w:uiPriority w:val="99"/>
    <w:rsid w:val="004D18A4"/>
    <w:pPr>
      <w:numPr>
        <w:numId w:val="10"/>
      </w:numPr>
      <w:spacing w:before="120" w:after="120"/>
    </w:pPr>
  </w:style>
  <w:style w:type="paragraph" w:customStyle="1" w:styleId="questionnonumbering">
    <w:name w:val="question no numbering"/>
    <w:basedOn w:val="question"/>
    <w:link w:val="questionnonumberingChar"/>
    <w:uiPriority w:val="99"/>
    <w:rsid w:val="004D18A4"/>
    <w:pPr>
      <w:numPr>
        <w:numId w:val="0"/>
      </w:numPr>
      <w:spacing w:after="60"/>
      <w:ind w:left="1267" w:hanging="547"/>
    </w:pPr>
  </w:style>
  <w:style w:type="character" w:customStyle="1" w:styleId="questionChar0">
    <w:name w:val="question Char"/>
    <w:basedOn w:val="DefaultParagraphFont"/>
    <w:link w:val="question"/>
    <w:uiPriority w:val="99"/>
    <w:locked/>
    <w:rsid w:val="004D18A4"/>
    <w:rPr>
      <w:sz w:val="24"/>
      <w:szCs w:val="24"/>
    </w:rPr>
  </w:style>
  <w:style w:type="character" w:customStyle="1" w:styleId="questionnonumberingChar">
    <w:name w:val="question no numbering Char"/>
    <w:basedOn w:val="questionChar0"/>
    <w:link w:val="questionnonumbering"/>
    <w:uiPriority w:val="99"/>
    <w:locked/>
    <w:rsid w:val="004D18A4"/>
  </w:style>
  <w:style w:type="paragraph" w:customStyle="1" w:styleId="responses">
    <w:name w:val="responses"/>
    <w:basedOn w:val="Normal"/>
    <w:uiPriority w:val="99"/>
    <w:rsid w:val="004D18A4"/>
    <w:pPr>
      <w:ind w:left="1800" w:hanging="360"/>
    </w:pPr>
    <w:rPr>
      <w:iCs/>
    </w:rPr>
  </w:style>
  <w:style w:type="character" w:customStyle="1" w:styleId="TableTitleChar1">
    <w:name w:val="Table Title Char1"/>
    <w:basedOn w:val="DefaultParagraphFont"/>
    <w:link w:val="TableTitle"/>
    <w:uiPriority w:val="99"/>
    <w:locked/>
    <w:rsid w:val="00635103"/>
    <w:rPr>
      <w:rFonts w:ascii="Arial" w:eastAsia="MS Mincho" w:hAnsi="Arial" w:cs="Times New Roman"/>
      <w:b/>
      <w:kern w:val="2"/>
      <w:lang w:val="en-US" w:eastAsia="en-US" w:bidi="ar-SA"/>
    </w:rPr>
  </w:style>
  <w:style w:type="character" w:customStyle="1" w:styleId="tabletitle-continuedChar">
    <w:name w:val="table title - continued Char"/>
    <w:basedOn w:val="TableTitleChar1"/>
    <w:link w:val="tabletitle-continued"/>
    <w:uiPriority w:val="99"/>
    <w:locked/>
    <w:rsid w:val="00635103"/>
  </w:style>
  <w:style w:type="character" w:customStyle="1" w:styleId="QuestionChar">
    <w:name w:val="Question Char"/>
    <w:basedOn w:val="DefaultParagraphFont"/>
    <w:link w:val="Question0"/>
    <w:locked/>
    <w:rsid w:val="00020B6F"/>
    <w:rPr>
      <w:rFonts w:ascii="Optima" w:hAnsi="Optima"/>
      <w:szCs w:val="20"/>
    </w:rPr>
  </w:style>
  <w:style w:type="paragraph" w:customStyle="1" w:styleId="ItemList">
    <w:name w:val="Item List"/>
    <w:basedOn w:val="Normal"/>
    <w:uiPriority w:val="99"/>
    <w:rsid w:val="00020B6F"/>
    <w:pPr>
      <w:tabs>
        <w:tab w:val="left" w:pos="907"/>
        <w:tab w:val="center" w:pos="3600"/>
        <w:tab w:val="center" w:pos="5040"/>
        <w:tab w:val="center" w:pos="6480"/>
        <w:tab w:val="center" w:pos="7920"/>
        <w:tab w:val="center" w:pos="9360"/>
      </w:tabs>
      <w:ind w:left="720" w:hanging="360"/>
    </w:pPr>
  </w:style>
  <w:style w:type="paragraph" w:customStyle="1" w:styleId="ColumnHeadings">
    <w:name w:val="Column Headings"/>
    <w:basedOn w:val="Normal"/>
    <w:uiPriority w:val="99"/>
    <w:rsid w:val="00020B6F"/>
    <w:pPr>
      <w:tabs>
        <w:tab w:val="center" w:pos="3600"/>
        <w:tab w:val="center" w:pos="5040"/>
        <w:tab w:val="center" w:pos="6480"/>
        <w:tab w:val="center" w:pos="7920"/>
        <w:tab w:val="center" w:pos="9360"/>
      </w:tabs>
    </w:pPr>
    <w:rPr>
      <w:b/>
    </w:rPr>
  </w:style>
  <w:style w:type="paragraph" w:customStyle="1" w:styleId="bulletresponsenumbered">
    <w:name w:val="bullet response numbered"/>
    <w:basedOn w:val="Normal"/>
    <w:uiPriority w:val="99"/>
    <w:rsid w:val="005F5F9D"/>
    <w:pPr>
      <w:numPr>
        <w:numId w:val="12"/>
      </w:numPr>
      <w:tabs>
        <w:tab w:val="left" w:pos="1710"/>
      </w:tabs>
      <w:ind w:left="1710" w:hanging="630"/>
    </w:pPr>
    <w:rPr>
      <w:sz w:val="22"/>
      <w:szCs w:val="28"/>
    </w:rPr>
  </w:style>
  <w:style w:type="paragraph" w:customStyle="1" w:styleId="Responselist">
    <w:name w:val="Response list"/>
    <w:basedOn w:val="Normal"/>
    <w:link w:val="ResponselistChar"/>
    <w:uiPriority w:val="99"/>
    <w:rsid w:val="000C0CBA"/>
    <w:pPr>
      <w:tabs>
        <w:tab w:val="left" w:pos="1080"/>
        <w:tab w:val="left" w:pos="1260"/>
      </w:tabs>
      <w:ind w:left="1260" w:hanging="540"/>
    </w:pPr>
  </w:style>
  <w:style w:type="character" w:customStyle="1" w:styleId="ResponselistChar">
    <w:name w:val="Response list Char"/>
    <w:basedOn w:val="DefaultParagraphFont"/>
    <w:link w:val="Responselist"/>
    <w:uiPriority w:val="99"/>
    <w:locked/>
    <w:rsid w:val="000C0CBA"/>
    <w:rPr>
      <w:rFonts w:cs="Times New Roman"/>
      <w:sz w:val="24"/>
    </w:rPr>
  </w:style>
  <w:style w:type="paragraph" w:customStyle="1" w:styleId="bodytextpsg">
    <w:name w:val="body text_psg"/>
    <w:basedOn w:val="Normal"/>
    <w:uiPriority w:val="99"/>
    <w:rsid w:val="00CA45AA"/>
    <w:pPr>
      <w:spacing w:after="240" w:line="320" w:lineRule="exact"/>
    </w:pPr>
  </w:style>
  <w:style w:type="paragraph" w:customStyle="1" w:styleId="biblio0">
    <w:name w:val="biblio"/>
    <w:basedOn w:val="Normal"/>
    <w:uiPriority w:val="99"/>
    <w:rsid w:val="00003F7F"/>
    <w:pPr>
      <w:keepLines/>
      <w:spacing w:after="240"/>
      <w:ind w:left="720" w:hanging="720"/>
    </w:pPr>
    <w:rPr>
      <w:szCs w:val="20"/>
    </w:rPr>
  </w:style>
  <w:style w:type="paragraph" w:customStyle="1" w:styleId="bibliogrpahy">
    <w:name w:val="bibliogrpahy"/>
    <w:rsid w:val="00003F7F"/>
    <w:pPr>
      <w:spacing w:after="110"/>
      <w:ind w:left="720" w:hanging="720"/>
    </w:pPr>
    <w:rPr>
      <w:sz w:val="24"/>
      <w:szCs w:val="24"/>
    </w:rPr>
  </w:style>
  <w:style w:type="paragraph" w:customStyle="1" w:styleId="bodytext0">
    <w:name w:val="body text"/>
    <w:basedOn w:val="Normal"/>
    <w:uiPriority w:val="99"/>
    <w:rsid w:val="00003F7F"/>
    <w:pPr>
      <w:spacing w:after="120" w:line="360" w:lineRule="auto"/>
      <w:ind w:firstLine="720"/>
    </w:pPr>
    <w:rPr>
      <w:szCs w:val="20"/>
    </w:rPr>
  </w:style>
  <w:style w:type="paragraph" w:customStyle="1" w:styleId="bullets-2ndlevel">
    <w:name w:val="bullets-2nd level"/>
    <w:basedOn w:val="Normal"/>
    <w:rsid w:val="00003F7F"/>
    <w:pPr>
      <w:spacing w:after="120" w:line="240" w:lineRule="exact"/>
      <w:ind w:left="1440" w:hanging="360"/>
    </w:pPr>
    <w:rPr>
      <w:szCs w:val="20"/>
    </w:rPr>
  </w:style>
  <w:style w:type="paragraph" w:styleId="E-mailSignature">
    <w:name w:val="E-mail Signature"/>
    <w:basedOn w:val="Normal"/>
    <w:link w:val="E-mailSignatureChar"/>
    <w:rsid w:val="00003F7F"/>
  </w:style>
  <w:style w:type="character" w:customStyle="1" w:styleId="E-mailSignatureChar">
    <w:name w:val="E-mail Signature Char"/>
    <w:basedOn w:val="DefaultParagraphFont"/>
    <w:link w:val="E-mailSignature"/>
    <w:locked/>
    <w:rsid w:val="00E075E1"/>
    <w:rPr>
      <w:sz w:val="24"/>
      <w:szCs w:val="24"/>
    </w:rPr>
  </w:style>
  <w:style w:type="character" w:styleId="EndnoteReference">
    <w:name w:val="endnote reference"/>
    <w:basedOn w:val="DefaultParagraphFont"/>
    <w:semiHidden/>
    <w:rsid w:val="00003F7F"/>
    <w:rPr>
      <w:vertAlign w:val="superscript"/>
    </w:rPr>
  </w:style>
  <w:style w:type="paragraph" w:styleId="EndnoteText">
    <w:name w:val="endnote text"/>
    <w:basedOn w:val="Normal"/>
    <w:link w:val="EndnoteTextChar"/>
    <w:semiHidden/>
    <w:rsid w:val="00003F7F"/>
    <w:rPr>
      <w:sz w:val="20"/>
      <w:szCs w:val="20"/>
    </w:rPr>
  </w:style>
  <w:style w:type="character" w:customStyle="1" w:styleId="EndnoteTextChar">
    <w:name w:val="Endnote Text Char"/>
    <w:basedOn w:val="DefaultParagraphFont"/>
    <w:link w:val="EndnoteText"/>
    <w:semiHidden/>
    <w:locked/>
    <w:rsid w:val="00E075E1"/>
    <w:rPr>
      <w:sz w:val="20"/>
      <w:szCs w:val="20"/>
    </w:rPr>
  </w:style>
  <w:style w:type="paragraph" w:customStyle="1" w:styleId="FigureTitle0">
    <w:name w:val="Figure Title"/>
    <w:basedOn w:val="Normal"/>
    <w:rsid w:val="00003F7F"/>
    <w:pPr>
      <w:keepNext/>
      <w:keepLines/>
      <w:spacing w:before="240" w:after="240"/>
    </w:pPr>
    <w:rPr>
      <w:b/>
      <w:szCs w:val="20"/>
    </w:rPr>
  </w:style>
  <w:style w:type="paragraph" w:customStyle="1" w:styleId="bodytext1">
    <w:name w:val="bodytext"/>
    <w:basedOn w:val="Normal"/>
    <w:uiPriority w:val="99"/>
    <w:rsid w:val="00310C63"/>
    <w:pPr>
      <w:spacing w:after="240" w:line="320" w:lineRule="atLeast"/>
      <w:ind w:firstLine="720"/>
    </w:pPr>
    <w:rPr>
      <w:sz w:val="22"/>
      <w:szCs w:val="22"/>
    </w:rPr>
  </w:style>
  <w:style w:type="character" w:customStyle="1" w:styleId="Heading4Char1">
    <w:name w:val="Heading 4 Char1"/>
    <w:aliases w:val="l4 Char Char,l4 Char1"/>
    <w:basedOn w:val="DefaultParagraphFont"/>
    <w:uiPriority w:val="99"/>
    <w:rsid w:val="00D12B08"/>
    <w:rPr>
      <w:rFonts w:cs="Times New Roman"/>
      <w:i/>
    </w:rPr>
  </w:style>
  <w:style w:type="paragraph" w:customStyle="1" w:styleId="heading10">
    <w:name w:val="heading1"/>
    <w:basedOn w:val="Normal"/>
    <w:next w:val="Normal"/>
    <w:semiHidden/>
    <w:rsid w:val="00003F7F"/>
    <w:pPr>
      <w:spacing w:before="120" w:after="120"/>
    </w:pPr>
    <w:rPr>
      <w:b/>
      <w:bCs/>
      <w:sz w:val="22"/>
      <w:szCs w:val="22"/>
    </w:rPr>
  </w:style>
  <w:style w:type="paragraph" w:customStyle="1" w:styleId="heading20">
    <w:name w:val="heading2"/>
    <w:basedOn w:val="Heading3"/>
    <w:next w:val="Normal"/>
    <w:semiHidden/>
    <w:rsid w:val="00003F7F"/>
    <w:pPr>
      <w:spacing w:before="120"/>
    </w:pPr>
    <w:rPr>
      <w:rFonts w:cs="Times New Roman"/>
    </w:rPr>
  </w:style>
  <w:style w:type="paragraph" w:customStyle="1" w:styleId="Level1">
    <w:name w:val="Level 1"/>
    <w:basedOn w:val="Normal"/>
    <w:rsid w:val="00003F7F"/>
    <w:pPr>
      <w:widowControl w:val="0"/>
      <w:autoSpaceDE w:val="0"/>
      <w:autoSpaceDN w:val="0"/>
      <w:adjustRightInd w:val="0"/>
      <w:ind w:left="720" w:hanging="720"/>
    </w:pPr>
  </w:style>
  <w:style w:type="character" w:styleId="LineNumber">
    <w:name w:val="line number"/>
    <w:basedOn w:val="DefaultParagraphFont"/>
    <w:semiHidden/>
    <w:rsid w:val="00003F7F"/>
  </w:style>
  <w:style w:type="paragraph" w:styleId="List3">
    <w:name w:val="List 3"/>
    <w:basedOn w:val="Normal"/>
    <w:semiHidden/>
    <w:rsid w:val="00003F7F"/>
    <w:pPr>
      <w:ind w:left="1915" w:hanging="360"/>
    </w:pPr>
    <w:rPr>
      <w:rFonts w:ascii="Arial" w:hAnsi="Arial"/>
      <w:spacing w:val="-5"/>
      <w:sz w:val="20"/>
      <w:szCs w:val="20"/>
    </w:rPr>
  </w:style>
  <w:style w:type="paragraph" w:customStyle="1" w:styleId="NumberBullets">
    <w:name w:val="Number Bullets"/>
    <w:basedOn w:val="Normal"/>
    <w:semiHidden/>
    <w:rsid w:val="00003F7F"/>
    <w:rPr>
      <w:szCs w:val="20"/>
    </w:rPr>
  </w:style>
  <w:style w:type="paragraph" w:customStyle="1" w:styleId="paragraph">
    <w:name w:val="paragraph"/>
    <w:basedOn w:val="Normal"/>
    <w:rsid w:val="00003F7F"/>
    <w:pPr>
      <w:spacing w:before="200" w:line="320" w:lineRule="exact"/>
      <w:ind w:left="1440"/>
    </w:pPr>
  </w:style>
  <w:style w:type="paragraph" w:customStyle="1" w:styleId="TOC0">
    <w:name w:val="TOC 0"/>
    <w:basedOn w:val="Normal"/>
    <w:rsid w:val="00003F7F"/>
    <w:pPr>
      <w:spacing w:after="240"/>
      <w:jc w:val="center"/>
    </w:pPr>
    <w:rPr>
      <w:b/>
      <w:caps/>
      <w:sz w:val="28"/>
      <w:szCs w:val="20"/>
    </w:rPr>
  </w:style>
  <w:style w:type="paragraph" w:customStyle="1" w:styleId="TOCHeader">
    <w:name w:val="TOC Header"/>
    <w:basedOn w:val="Normal"/>
    <w:rsid w:val="00003F7F"/>
    <w:pPr>
      <w:tabs>
        <w:tab w:val="right" w:pos="9360"/>
      </w:tabs>
      <w:spacing w:after="240"/>
    </w:pPr>
    <w:rPr>
      <w:szCs w:val="20"/>
      <w:u w:val="words"/>
    </w:rPr>
  </w:style>
  <w:style w:type="paragraph" w:customStyle="1" w:styleId="toc-tabfig">
    <w:name w:val="toc-tab/fig"/>
    <w:basedOn w:val="Normal"/>
    <w:semiHidden/>
    <w:rsid w:val="00003F7F"/>
    <w:pPr>
      <w:tabs>
        <w:tab w:val="right" w:leader="dot" w:pos="9360"/>
      </w:tabs>
      <w:spacing w:before="240" w:after="80"/>
      <w:ind w:left="900" w:hanging="540"/>
    </w:pPr>
    <w:rPr>
      <w:szCs w:val="20"/>
    </w:rPr>
  </w:style>
  <w:style w:type="paragraph" w:customStyle="1" w:styleId="BodyText-bold">
    <w:name w:val="Body Text-bold"/>
    <w:basedOn w:val="BodyText"/>
    <w:uiPriority w:val="99"/>
    <w:rsid w:val="0087325E"/>
    <w:pPr>
      <w:keepNext/>
      <w:spacing w:before="160"/>
    </w:pPr>
    <w:rPr>
      <w:b/>
    </w:rPr>
  </w:style>
  <w:style w:type="paragraph" w:customStyle="1" w:styleId="bullets-blank">
    <w:name w:val="bullets - blank"/>
    <w:basedOn w:val="Normal"/>
    <w:uiPriority w:val="99"/>
    <w:rsid w:val="00782C5C"/>
    <w:pPr>
      <w:spacing w:after="120"/>
      <w:ind w:left="1080" w:hanging="360"/>
    </w:pPr>
  </w:style>
  <w:style w:type="paragraph" w:customStyle="1" w:styleId="bullets-blankw2ndlevel">
    <w:name w:val="bullets-blank w2nd level"/>
    <w:basedOn w:val="bullets-2ndlevel"/>
    <w:uiPriority w:val="99"/>
    <w:rsid w:val="00782C5C"/>
    <w:pPr>
      <w:spacing w:after="0" w:line="240" w:lineRule="auto"/>
    </w:pPr>
  </w:style>
  <w:style w:type="paragraph" w:customStyle="1" w:styleId="tabletitle0">
    <w:name w:val="table title"/>
    <w:basedOn w:val="Heading7"/>
    <w:uiPriority w:val="99"/>
    <w:rsid w:val="003B666B"/>
    <w:pPr>
      <w:overflowPunct w:val="0"/>
      <w:autoSpaceDE w:val="0"/>
      <w:autoSpaceDN w:val="0"/>
      <w:adjustRightInd w:val="0"/>
      <w:spacing w:before="240" w:after="60"/>
      <w:ind w:left="907" w:hanging="907"/>
      <w:jc w:val="left"/>
      <w:textAlignment w:val="baseline"/>
    </w:pPr>
    <w:rPr>
      <w:sz w:val="20"/>
      <w:szCs w:val="20"/>
    </w:rPr>
  </w:style>
  <w:style w:type="paragraph" w:customStyle="1" w:styleId="AppendixHeading1">
    <w:name w:val="Appendix Heading 1"/>
    <w:basedOn w:val="Heading1"/>
    <w:qFormat/>
    <w:rsid w:val="00003F7F"/>
    <w:pPr>
      <w:jc w:val="center"/>
    </w:pPr>
  </w:style>
  <w:style w:type="numbering" w:customStyle="1" w:styleId="NoList1">
    <w:name w:val="No List1"/>
    <w:next w:val="NoList"/>
    <w:semiHidden/>
    <w:rsid w:val="00003F7F"/>
  </w:style>
  <w:style w:type="paragraph" w:customStyle="1" w:styleId="Pa9">
    <w:name w:val="Pa9"/>
    <w:basedOn w:val="Normal"/>
    <w:next w:val="Normal"/>
    <w:rsid w:val="00CA45AA"/>
    <w:pPr>
      <w:autoSpaceDE w:val="0"/>
      <w:autoSpaceDN w:val="0"/>
      <w:adjustRightInd w:val="0"/>
      <w:spacing w:line="211" w:lineRule="atLeast"/>
    </w:pPr>
    <w:rPr>
      <w:rFonts w:ascii="AGaramond" w:hAnsi="AGaramond"/>
    </w:rPr>
  </w:style>
  <w:style w:type="paragraph" w:customStyle="1" w:styleId="AppendixHeading2">
    <w:name w:val="Appendix Heading 2"/>
    <w:basedOn w:val="Heading2"/>
    <w:qFormat/>
    <w:rsid w:val="00CA45AA"/>
  </w:style>
  <w:style w:type="paragraph" w:customStyle="1" w:styleId="AppHeading3">
    <w:name w:val="App Heading 3"/>
    <w:basedOn w:val="Heading3"/>
    <w:qFormat/>
    <w:rsid w:val="000310CC"/>
    <w:pPr>
      <w:spacing w:before="360"/>
    </w:pPr>
  </w:style>
  <w:style w:type="paragraph" w:customStyle="1" w:styleId="AppHeading4">
    <w:name w:val="App Heading 4"/>
    <w:basedOn w:val="Normal"/>
    <w:qFormat/>
    <w:rsid w:val="005A7747"/>
    <w:pPr>
      <w:keepNext/>
      <w:keepLines/>
      <w:spacing w:before="360" w:after="120"/>
      <w:outlineLvl w:val="3"/>
    </w:pPr>
    <w:rPr>
      <w:b/>
      <w:i/>
      <w:iCs/>
      <w:u w:val="single"/>
    </w:rPr>
  </w:style>
</w:styles>
</file>

<file path=word/webSettings.xml><?xml version="1.0" encoding="utf-8"?>
<w:webSettings xmlns:r="http://schemas.openxmlformats.org/officeDocument/2006/relationships" xmlns:w="http://schemas.openxmlformats.org/wordprocessingml/2006/main">
  <w:divs>
    <w:div w:id="971518841">
      <w:marLeft w:val="0"/>
      <w:marRight w:val="0"/>
      <w:marTop w:val="0"/>
      <w:marBottom w:val="0"/>
      <w:divBdr>
        <w:top w:val="none" w:sz="0" w:space="0" w:color="auto"/>
        <w:left w:val="none" w:sz="0" w:space="0" w:color="auto"/>
        <w:bottom w:val="none" w:sz="0" w:space="0" w:color="auto"/>
        <w:right w:val="none" w:sz="0" w:space="0" w:color="auto"/>
      </w:divBdr>
    </w:div>
    <w:div w:id="971518842">
      <w:marLeft w:val="0"/>
      <w:marRight w:val="0"/>
      <w:marTop w:val="0"/>
      <w:marBottom w:val="0"/>
      <w:divBdr>
        <w:top w:val="none" w:sz="0" w:space="0" w:color="auto"/>
        <w:left w:val="none" w:sz="0" w:space="0" w:color="auto"/>
        <w:bottom w:val="none" w:sz="0" w:space="0" w:color="auto"/>
        <w:right w:val="none" w:sz="0" w:space="0" w:color="auto"/>
      </w:divBdr>
    </w:div>
    <w:div w:id="971518843">
      <w:marLeft w:val="0"/>
      <w:marRight w:val="0"/>
      <w:marTop w:val="0"/>
      <w:marBottom w:val="0"/>
      <w:divBdr>
        <w:top w:val="none" w:sz="0" w:space="0" w:color="auto"/>
        <w:left w:val="none" w:sz="0" w:space="0" w:color="auto"/>
        <w:bottom w:val="none" w:sz="0" w:space="0" w:color="auto"/>
        <w:right w:val="none" w:sz="0" w:space="0" w:color="auto"/>
      </w:divBdr>
    </w:div>
    <w:div w:id="971518844">
      <w:marLeft w:val="0"/>
      <w:marRight w:val="0"/>
      <w:marTop w:val="0"/>
      <w:marBottom w:val="0"/>
      <w:divBdr>
        <w:top w:val="none" w:sz="0" w:space="0" w:color="auto"/>
        <w:left w:val="none" w:sz="0" w:space="0" w:color="auto"/>
        <w:bottom w:val="none" w:sz="0" w:space="0" w:color="auto"/>
        <w:right w:val="none" w:sz="0" w:space="0" w:color="auto"/>
      </w:divBdr>
    </w:div>
    <w:div w:id="971518845">
      <w:marLeft w:val="0"/>
      <w:marRight w:val="0"/>
      <w:marTop w:val="0"/>
      <w:marBottom w:val="0"/>
      <w:divBdr>
        <w:top w:val="none" w:sz="0" w:space="0" w:color="auto"/>
        <w:left w:val="none" w:sz="0" w:space="0" w:color="auto"/>
        <w:bottom w:val="none" w:sz="0" w:space="0" w:color="auto"/>
        <w:right w:val="none" w:sz="0" w:space="0" w:color="auto"/>
      </w:divBdr>
    </w:div>
    <w:div w:id="971518846">
      <w:marLeft w:val="0"/>
      <w:marRight w:val="0"/>
      <w:marTop w:val="0"/>
      <w:marBottom w:val="0"/>
      <w:divBdr>
        <w:top w:val="none" w:sz="0" w:space="0" w:color="auto"/>
        <w:left w:val="none" w:sz="0" w:space="0" w:color="auto"/>
        <w:bottom w:val="none" w:sz="0" w:space="0" w:color="auto"/>
        <w:right w:val="none" w:sz="0" w:space="0" w:color="auto"/>
      </w:divBdr>
    </w:div>
    <w:div w:id="971518847">
      <w:marLeft w:val="0"/>
      <w:marRight w:val="0"/>
      <w:marTop w:val="0"/>
      <w:marBottom w:val="0"/>
      <w:divBdr>
        <w:top w:val="none" w:sz="0" w:space="0" w:color="auto"/>
        <w:left w:val="none" w:sz="0" w:space="0" w:color="auto"/>
        <w:bottom w:val="none" w:sz="0" w:space="0" w:color="auto"/>
        <w:right w:val="none" w:sz="0" w:space="0" w:color="auto"/>
      </w:divBdr>
    </w:div>
    <w:div w:id="971518848">
      <w:marLeft w:val="0"/>
      <w:marRight w:val="0"/>
      <w:marTop w:val="0"/>
      <w:marBottom w:val="0"/>
      <w:divBdr>
        <w:top w:val="none" w:sz="0" w:space="0" w:color="auto"/>
        <w:left w:val="none" w:sz="0" w:space="0" w:color="auto"/>
        <w:bottom w:val="none" w:sz="0" w:space="0" w:color="auto"/>
        <w:right w:val="none" w:sz="0" w:space="0" w:color="auto"/>
      </w:divBdr>
    </w:div>
    <w:div w:id="971518849">
      <w:marLeft w:val="0"/>
      <w:marRight w:val="0"/>
      <w:marTop w:val="0"/>
      <w:marBottom w:val="0"/>
      <w:divBdr>
        <w:top w:val="none" w:sz="0" w:space="0" w:color="auto"/>
        <w:left w:val="none" w:sz="0" w:space="0" w:color="auto"/>
        <w:bottom w:val="none" w:sz="0" w:space="0" w:color="auto"/>
        <w:right w:val="none" w:sz="0" w:space="0" w:color="auto"/>
      </w:divBdr>
    </w:div>
    <w:div w:id="971518850">
      <w:marLeft w:val="0"/>
      <w:marRight w:val="0"/>
      <w:marTop w:val="0"/>
      <w:marBottom w:val="0"/>
      <w:divBdr>
        <w:top w:val="none" w:sz="0" w:space="0" w:color="auto"/>
        <w:left w:val="none" w:sz="0" w:space="0" w:color="auto"/>
        <w:bottom w:val="none" w:sz="0" w:space="0" w:color="auto"/>
        <w:right w:val="none" w:sz="0" w:space="0" w:color="auto"/>
      </w:divBdr>
    </w:div>
    <w:div w:id="971518851">
      <w:marLeft w:val="0"/>
      <w:marRight w:val="0"/>
      <w:marTop w:val="0"/>
      <w:marBottom w:val="0"/>
      <w:divBdr>
        <w:top w:val="none" w:sz="0" w:space="0" w:color="auto"/>
        <w:left w:val="none" w:sz="0" w:space="0" w:color="auto"/>
        <w:bottom w:val="none" w:sz="0" w:space="0" w:color="auto"/>
        <w:right w:val="none" w:sz="0" w:space="0" w:color="auto"/>
      </w:divBdr>
    </w:div>
    <w:div w:id="97151885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footer" Target="footer8.xml"/><Relationship Id="rId3" Type="http://schemas.openxmlformats.org/officeDocument/2006/relationships/customXml" Target="../customXml/item3.xml"/><Relationship Id="rId21" Type="http://schemas.openxmlformats.org/officeDocument/2006/relationships/image" Target="media/image3.wmf"/><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image" Target="media/image1.wmf"/><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5.xml"/><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2.xml"/><Relationship Id="rId24" Type="http://schemas.openxmlformats.org/officeDocument/2006/relationships/footer" Target="footer7.xml"/><Relationship Id="rId5" Type="http://schemas.openxmlformats.org/officeDocument/2006/relationships/styles" Target="styles.xml"/><Relationship Id="rId15" Type="http://schemas.openxmlformats.org/officeDocument/2006/relationships/header" Target="header2.xml"/><Relationship Id="rId23" Type="http://schemas.openxmlformats.org/officeDocument/2006/relationships/footer" Target="footer6.xml"/><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footer" Target="footer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37900E-51C7-48B7-9879-7182B6F92C51}">
  <ds:schemaRefs>
    <ds:schemaRef ds:uri="http://schemas.openxmlformats.org/officeDocument/2006/bibliography"/>
  </ds:schemaRefs>
</ds:datastoreItem>
</file>

<file path=customXml/itemProps2.xml><?xml version="1.0" encoding="utf-8"?>
<ds:datastoreItem xmlns:ds="http://schemas.openxmlformats.org/officeDocument/2006/customXml" ds:itemID="{93A329E1-F827-4A9F-889B-05A664FD30C9}">
  <ds:schemaRefs>
    <ds:schemaRef ds:uri="http://schemas.openxmlformats.org/officeDocument/2006/bibliography"/>
  </ds:schemaRefs>
</ds:datastoreItem>
</file>

<file path=customXml/itemProps3.xml><?xml version="1.0" encoding="utf-8"?>
<ds:datastoreItem xmlns:ds="http://schemas.openxmlformats.org/officeDocument/2006/customXml" ds:itemID="{56642AFE-233E-421A-B205-E2A71462F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7</Pages>
  <Words>5229</Words>
  <Characters>29823</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Chapter 2</vt:lpstr>
    </vt:vector>
  </TitlesOfParts>
  <Company>RTI International</Company>
  <LinksUpToDate>false</LinksUpToDate>
  <CharactersWithSpaces>349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powell</dc:creator>
  <cp:lastModifiedBy>kashka.kubzdela</cp:lastModifiedBy>
  <cp:revision>5</cp:revision>
  <cp:lastPrinted>2011-08-16T19:32:00Z</cp:lastPrinted>
  <dcterms:created xsi:type="dcterms:W3CDTF">2011-11-21T18:07:00Z</dcterms:created>
  <dcterms:modified xsi:type="dcterms:W3CDTF">2011-11-22T18:40:00Z</dcterms:modified>
</cp:coreProperties>
</file>